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B09B8F" w14:textId="6BE98928" w:rsidR="003E784B" w:rsidRPr="00092883" w:rsidRDefault="003E784B" w:rsidP="00D32898">
      <w:pPr>
        <w:spacing w:after="0" w:line="276" w:lineRule="auto"/>
        <w:jc w:val="center"/>
        <w:rPr>
          <w:b/>
          <w:bCs/>
        </w:rPr>
      </w:pPr>
      <w:r w:rsidRPr="00092883">
        <w:rPr>
          <w:b/>
          <w:bCs/>
        </w:rPr>
        <w:t>Дисциплина «</w:t>
      </w:r>
      <w:r w:rsidR="007C78B4">
        <w:rPr>
          <w:b/>
          <w:bCs/>
        </w:rPr>
        <w:t>Алгоритмы решения прикладных задач</w:t>
      </w:r>
      <w:r w:rsidRPr="00092883">
        <w:rPr>
          <w:b/>
          <w:bCs/>
        </w:rPr>
        <w:t>»</w:t>
      </w:r>
    </w:p>
    <w:p w14:paraId="204CACBF" w14:textId="299970E3" w:rsidR="003E784B" w:rsidRDefault="003E784B" w:rsidP="00D32898">
      <w:pPr>
        <w:spacing w:after="0" w:line="276" w:lineRule="auto"/>
        <w:jc w:val="center"/>
        <w:rPr>
          <w:b/>
          <w:bCs/>
        </w:rPr>
      </w:pPr>
      <w:r w:rsidRPr="00092883">
        <w:rPr>
          <w:b/>
          <w:bCs/>
        </w:rPr>
        <w:t>Рабочая тетрадь</w:t>
      </w:r>
      <w:r w:rsidR="007C78B4">
        <w:rPr>
          <w:b/>
          <w:bCs/>
        </w:rPr>
        <w:t xml:space="preserve"> </w:t>
      </w:r>
      <w:r w:rsidR="000F5EBB">
        <w:rPr>
          <w:b/>
          <w:bCs/>
        </w:rPr>
        <w:t>5</w:t>
      </w:r>
      <w:r w:rsidR="007C78B4">
        <w:rPr>
          <w:b/>
          <w:bCs/>
        </w:rPr>
        <w:t>.</w:t>
      </w:r>
    </w:p>
    <w:p w14:paraId="0728FCD9" w14:textId="583A174E" w:rsidR="007C78B4" w:rsidRPr="004A60E6" w:rsidRDefault="00C95873" w:rsidP="00D32898">
      <w:pPr>
        <w:spacing w:after="0" w:line="276" w:lineRule="auto"/>
        <w:jc w:val="center"/>
        <w:rPr>
          <w:b/>
          <w:bCs/>
        </w:rPr>
      </w:pPr>
      <w:r>
        <w:rPr>
          <w:b/>
          <w:bCs/>
        </w:rPr>
        <w:t>Рекурсия</w:t>
      </w:r>
    </w:p>
    <w:p w14:paraId="2756799A" w14:textId="77777777" w:rsidR="001C4D8C" w:rsidRPr="001F681E" w:rsidRDefault="001C4D8C" w:rsidP="008C63EF">
      <w:pPr>
        <w:spacing w:after="0" w:line="276" w:lineRule="auto"/>
        <w:ind w:firstLine="709"/>
        <w:jc w:val="both"/>
      </w:pPr>
    </w:p>
    <w:tbl>
      <w:tblPr>
        <w:tblW w:w="5382" w:type="pct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3"/>
        <w:gridCol w:w="9576"/>
      </w:tblGrid>
      <w:tr w:rsidR="00631224" w:rsidRPr="00817C43" w14:paraId="14FC2142" w14:textId="77777777" w:rsidTr="00E64D6B">
        <w:tc>
          <w:tcPr>
            <w:tcW w:w="5000" w:type="pct"/>
            <w:gridSpan w:val="2"/>
            <w:shd w:val="clear" w:color="auto" w:fill="E2EFD9"/>
          </w:tcPr>
          <w:p w14:paraId="4884429B" w14:textId="52761435" w:rsidR="00631224" w:rsidRPr="008C63EF" w:rsidRDefault="00631224" w:rsidP="00E64D6B">
            <w:pPr>
              <w:spacing w:after="0" w:line="276" w:lineRule="auto"/>
              <w:jc w:val="both"/>
              <w:rPr>
                <w:b/>
                <w:bCs/>
              </w:rPr>
            </w:pPr>
            <w:r w:rsidRPr="00817C43">
              <w:rPr>
                <w:b/>
                <w:bCs/>
              </w:rPr>
              <w:t>Теоретический материал</w:t>
            </w:r>
          </w:p>
        </w:tc>
      </w:tr>
      <w:tr w:rsidR="00631224" w:rsidRPr="00ED17CB" w14:paraId="661CC846" w14:textId="77777777" w:rsidTr="00E64D6B">
        <w:tc>
          <w:tcPr>
            <w:tcW w:w="5000" w:type="pct"/>
            <w:gridSpan w:val="2"/>
            <w:shd w:val="clear" w:color="auto" w:fill="auto"/>
          </w:tcPr>
          <w:p w14:paraId="64E013DB" w14:textId="53994EFD" w:rsidR="003E42EC" w:rsidRDefault="003E42EC" w:rsidP="003E42EC">
            <w:pPr>
              <w:spacing w:after="176" w:line="276" w:lineRule="auto"/>
              <w:jc w:val="both"/>
              <w:rPr>
                <w:rFonts w:eastAsiaTheme="minorHAnsi" w:cstheme="minorBidi"/>
                <w:szCs w:val="28"/>
              </w:rPr>
            </w:pPr>
            <w:r w:rsidRPr="003E42EC">
              <w:rPr>
                <w:rFonts w:eastAsiaTheme="minorHAnsi" w:cstheme="minorBidi"/>
                <w:b/>
                <w:bCs/>
                <w:szCs w:val="28"/>
              </w:rPr>
              <w:t>Рекурсия</w:t>
            </w:r>
            <w:r w:rsidRPr="003E42EC">
              <w:rPr>
                <w:rFonts w:eastAsiaTheme="minorHAnsi" w:cstheme="minorBidi"/>
                <w:szCs w:val="28"/>
              </w:rPr>
              <w:t xml:space="preserve"> — это такой способ организации вспомогательного алгоритма (подпрограммы), при котором эта подпрограмма (процедура или функция) в ходе выполнения ее операторов обращается сама к себе. </w:t>
            </w:r>
            <w:r>
              <w:rPr>
                <w:rFonts w:eastAsiaTheme="minorHAnsi" w:cstheme="minorBidi"/>
                <w:szCs w:val="28"/>
              </w:rPr>
              <w:t>То есть в теле функции она вызывает саму себя.</w:t>
            </w:r>
          </w:p>
          <w:p w14:paraId="70EDA2E6" w14:textId="3B78121B" w:rsidR="003E42EC" w:rsidRDefault="003E42EC" w:rsidP="003E42EC">
            <w:pPr>
              <w:spacing w:after="176" w:line="276" w:lineRule="auto"/>
              <w:jc w:val="both"/>
              <w:rPr>
                <w:rFonts w:eastAsiaTheme="minorHAnsi" w:cstheme="minorBidi"/>
                <w:szCs w:val="28"/>
              </w:rPr>
            </w:pPr>
            <w:r>
              <w:rPr>
                <w:rFonts w:eastAsiaTheme="minorHAnsi" w:cstheme="minorBidi"/>
                <w:szCs w:val="28"/>
              </w:rPr>
              <w:t>Практически любую рекурсивную функцию можно переписать нерекурсивным образом с применением циклов и условных операторов.</w:t>
            </w:r>
          </w:p>
          <w:p w14:paraId="085B799E" w14:textId="5C33BFEF" w:rsidR="003E42EC" w:rsidRDefault="003E42EC" w:rsidP="003E42EC">
            <w:pPr>
              <w:spacing w:after="176" w:line="276" w:lineRule="auto"/>
              <w:jc w:val="both"/>
              <w:rPr>
                <w:rFonts w:eastAsiaTheme="minorHAnsi" w:cstheme="minorBidi"/>
                <w:szCs w:val="28"/>
              </w:rPr>
            </w:pPr>
            <w:r>
              <w:rPr>
                <w:rFonts w:eastAsiaTheme="minorHAnsi" w:cstheme="minorBidi"/>
                <w:szCs w:val="28"/>
              </w:rPr>
              <w:t xml:space="preserve">Например, вычисление факториала числа </w:t>
            </w:r>
            <w:r w:rsidRPr="003E42EC">
              <w:rPr>
                <w:rFonts w:eastAsiaTheme="minorHAnsi" w:cstheme="minorBidi"/>
                <w:i/>
                <w:iCs/>
                <w:szCs w:val="28"/>
                <w:lang w:val="en-US"/>
              </w:rPr>
              <w:t>N</w:t>
            </w:r>
            <w:r>
              <w:rPr>
                <w:rFonts w:eastAsiaTheme="minorHAnsi" w:cstheme="minorBidi"/>
                <w:szCs w:val="28"/>
              </w:rPr>
              <w:t xml:space="preserve">, т. е. вычисление произведения всех чисел от 1 до </w:t>
            </w:r>
            <w:r w:rsidRPr="003E42EC">
              <w:rPr>
                <w:rFonts w:eastAsiaTheme="minorHAnsi" w:cstheme="minorBidi"/>
                <w:i/>
                <w:iCs/>
                <w:szCs w:val="28"/>
                <w:lang w:val="en-US"/>
              </w:rPr>
              <w:t>N</w:t>
            </w:r>
            <w:r>
              <w:rPr>
                <w:rFonts w:eastAsiaTheme="minorHAnsi" w:cstheme="minorBidi"/>
                <w:szCs w:val="28"/>
              </w:rPr>
              <w:t xml:space="preserve"> (в математике обозначается </w:t>
            </w:r>
            <w:r w:rsidRPr="003E42EC">
              <w:rPr>
                <w:rFonts w:eastAsiaTheme="minorHAnsi" w:cstheme="minorBidi"/>
                <w:i/>
                <w:iCs/>
                <w:szCs w:val="28"/>
                <w:lang w:val="en-US"/>
              </w:rPr>
              <w:t>N</w:t>
            </w:r>
            <w:r w:rsidRPr="003E42EC">
              <w:rPr>
                <w:rFonts w:eastAsiaTheme="minorHAnsi" w:cstheme="minorBidi"/>
                <w:szCs w:val="28"/>
              </w:rPr>
              <w:t>!)</w:t>
            </w:r>
            <w:r>
              <w:rPr>
                <w:rFonts w:eastAsiaTheme="minorHAnsi" w:cstheme="minorBidi"/>
                <w:szCs w:val="28"/>
              </w:rPr>
              <w:t xml:space="preserve"> нерекурсивным способ</w:t>
            </w:r>
            <w:r w:rsidR="00AC7907">
              <w:rPr>
                <w:rFonts w:eastAsiaTheme="minorHAnsi" w:cstheme="minorBidi"/>
                <w:szCs w:val="28"/>
              </w:rPr>
              <w:t xml:space="preserve">ом можно на </w:t>
            </w:r>
            <w:r w:rsidR="00AC7907">
              <w:rPr>
                <w:rFonts w:eastAsiaTheme="minorHAnsi" w:cstheme="minorBidi"/>
                <w:szCs w:val="28"/>
                <w:lang w:val="en-US"/>
              </w:rPr>
              <w:t>C</w:t>
            </w:r>
            <w:r w:rsidR="00AC7907" w:rsidRPr="00AC7907">
              <w:rPr>
                <w:rFonts w:eastAsiaTheme="minorHAnsi" w:cstheme="minorBidi"/>
                <w:szCs w:val="28"/>
              </w:rPr>
              <w:t xml:space="preserve">++ </w:t>
            </w:r>
            <w:r w:rsidR="00AC7907">
              <w:rPr>
                <w:rFonts w:eastAsiaTheme="minorHAnsi" w:cstheme="minorBidi"/>
                <w:szCs w:val="28"/>
              </w:rPr>
              <w:t>записать в виде следующего цикла;</w:t>
            </w:r>
          </w:p>
          <w:p w14:paraId="485723B1" w14:textId="5A277DFE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</w:rPr>
            </w:pP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int</w:t>
            </w:r>
            <w:r w:rsidRPr="00AC7907">
              <w:rPr>
                <w:rFonts w:ascii="Courier New" w:eastAsiaTheme="minorHAnsi" w:hAnsi="Courier New" w:cs="Courier New"/>
                <w:sz w:val="22"/>
              </w:rPr>
              <w:t xml:space="preserve"> </w:t>
            </w: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N</w:t>
            </w:r>
            <w:r w:rsidRPr="00AC7907">
              <w:rPr>
                <w:rFonts w:ascii="Courier New" w:eastAsiaTheme="minorHAnsi" w:hAnsi="Courier New" w:cs="Courier New"/>
                <w:sz w:val="22"/>
              </w:rPr>
              <w:t>=10; //будем вычислять факториал числа 10</w:t>
            </w:r>
          </w:p>
          <w:p w14:paraId="38196745" w14:textId="13304084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</w:rPr>
            </w:pP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int</w:t>
            </w:r>
            <w:r w:rsidRPr="00AC7907">
              <w:rPr>
                <w:rFonts w:ascii="Courier New" w:eastAsiaTheme="minorHAnsi" w:hAnsi="Courier New" w:cs="Courier New"/>
                <w:sz w:val="22"/>
              </w:rPr>
              <w:t xml:space="preserve"> </w:t>
            </w: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fact</w:t>
            </w:r>
            <w:r w:rsidRPr="00AC7907">
              <w:rPr>
                <w:rFonts w:ascii="Courier New" w:eastAsiaTheme="minorHAnsi" w:hAnsi="Courier New" w:cs="Courier New"/>
                <w:sz w:val="22"/>
              </w:rPr>
              <w:t xml:space="preserve"> = 1; //переменная для «накопления» значения факториала</w:t>
            </w:r>
          </w:p>
          <w:p w14:paraId="7EC6651A" w14:textId="1E24EB4D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  <w:lang w:val="en-US"/>
              </w:rPr>
            </w:pP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for(int i=1; i&lt;=N; i++)</w:t>
            </w:r>
          </w:p>
          <w:p w14:paraId="09639F39" w14:textId="28859820" w:rsidR="00AC7907" w:rsidRPr="001D59F8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</w:rPr>
            </w:pPr>
            <w:r w:rsidRPr="001D59F8">
              <w:rPr>
                <w:rFonts w:ascii="Courier New" w:eastAsiaTheme="minorHAnsi" w:hAnsi="Courier New" w:cs="Courier New"/>
                <w:sz w:val="22"/>
              </w:rPr>
              <w:t>{</w:t>
            </w:r>
          </w:p>
          <w:p w14:paraId="2829B95A" w14:textId="484AB6C9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</w:rPr>
            </w:pPr>
            <w:r w:rsidRPr="00AC7907">
              <w:rPr>
                <w:rFonts w:ascii="Courier New" w:eastAsiaTheme="minorHAnsi" w:hAnsi="Courier New" w:cs="Courier New"/>
                <w:sz w:val="22"/>
              </w:rPr>
              <w:t xml:space="preserve">     </w:t>
            </w: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fact</w:t>
            </w:r>
            <w:r w:rsidRPr="00AC7907">
              <w:rPr>
                <w:rFonts w:ascii="Courier New" w:eastAsiaTheme="minorHAnsi" w:hAnsi="Courier New" w:cs="Courier New"/>
                <w:sz w:val="22"/>
              </w:rPr>
              <w:t>*=</w:t>
            </w: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i</w:t>
            </w:r>
            <w:r w:rsidRPr="00AC7907">
              <w:rPr>
                <w:rFonts w:ascii="Courier New" w:eastAsiaTheme="minorHAnsi" w:hAnsi="Courier New" w:cs="Courier New"/>
                <w:sz w:val="22"/>
              </w:rPr>
              <w:t>;</w:t>
            </w:r>
          </w:p>
          <w:p w14:paraId="3569EB02" w14:textId="3B698531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</w:rPr>
            </w:pPr>
            <w:r w:rsidRPr="00AC7907">
              <w:rPr>
                <w:rFonts w:ascii="Courier New" w:eastAsiaTheme="minorHAnsi" w:hAnsi="Courier New" w:cs="Courier New"/>
                <w:sz w:val="22"/>
              </w:rPr>
              <w:t>}</w:t>
            </w:r>
          </w:p>
          <w:p w14:paraId="2EA7C9A8" w14:textId="19A787FF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</w:rPr>
            </w:pPr>
            <w:r w:rsidRPr="00AC7907">
              <w:rPr>
                <w:rFonts w:ascii="Courier New" w:eastAsiaTheme="minorHAnsi" w:hAnsi="Courier New" w:cs="Courier New"/>
                <w:sz w:val="22"/>
              </w:rPr>
              <w:t>//По окончании цикла в переменной f</w:t>
            </w: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act</w:t>
            </w:r>
            <w:r w:rsidRPr="00AC7907">
              <w:rPr>
                <w:rFonts w:ascii="Courier New" w:eastAsiaTheme="minorHAnsi" w:hAnsi="Courier New" w:cs="Courier New"/>
                <w:sz w:val="22"/>
              </w:rPr>
              <w:t xml:space="preserve"> будет факториал числа </w:t>
            </w:r>
            <w:r w:rsidRPr="00AC7907">
              <w:rPr>
                <w:rFonts w:ascii="Courier New" w:eastAsiaTheme="minorHAnsi" w:hAnsi="Courier New" w:cs="Courier New"/>
                <w:i/>
                <w:iCs/>
                <w:sz w:val="22"/>
                <w:lang w:val="en-US"/>
              </w:rPr>
              <w:t>N</w:t>
            </w:r>
          </w:p>
          <w:p w14:paraId="59FC32A2" w14:textId="77777777" w:rsidR="003E42EC" w:rsidRPr="003E42EC" w:rsidRDefault="003E42EC" w:rsidP="003E42EC">
            <w:pPr>
              <w:spacing w:after="176" w:line="276" w:lineRule="auto"/>
              <w:jc w:val="both"/>
              <w:rPr>
                <w:rFonts w:eastAsiaTheme="minorHAnsi" w:cstheme="minorBidi"/>
                <w:szCs w:val="28"/>
              </w:rPr>
            </w:pPr>
          </w:p>
          <w:p w14:paraId="39A79C78" w14:textId="26C3B40B" w:rsidR="003E42EC" w:rsidRDefault="00AC7907" w:rsidP="00B648AE">
            <w:pPr>
              <w:spacing w:after="176" w:line="276" w:lineRule="auto"/>
              <w:jc w:val="both"/>
              <w:rPr>
                <w:rFonts w:eastAsiaTheme="minorHAnsi" w:cstheme="minorBidi"/>
                <w:szCs w:val="28"/>
                <w:lang w:val="en-US"/>
              </w:rPr>
            </w:pPr>
            <w:r>
              <w:rPr>
                <w:rFonts w:eastAsiaTheme="minorHAnsi" w:cstheme="minorBidi"/>
                <w:szCs w:val="28"/>
              </w:rPr>
              <w:t>Рекурсивно посчитать факториал можно, написав функцию, которая при выполнении вызывает себя. Такое</w:t>
            </w:r>
            <w:r w:rsidRPr="001D59F8">
              <w:rPr>
                <w:rFonts w:eastAsiaTheme="minorHAnsi" w:cstheme="minorBidi"/>
                <w:szCs w:val="28"/>
                <w:lang w:val="en-US"/>
              </w:rPr>
              <w:t xml:space="preserve"> </w:t>
            </w:r>
            <w:r>
              <w:rPr>
                <w:rFonts w:eastAsiaTheme="minorHAnsi" w:cstheme="minorBidi"/>
                <w:szCs w:val="28"/>
              </w:rPr>
              <w:t>возможно</w:t>
            </w:r>
            <w:r w:rsidRPr="001D59F8">
              <w:rPr>
                <w:rFonts w:eastAsiaTheme="minorHAnsi" w:cstheme="minorBidi"/>
                <w:szCs w:val="28"/>
                <w:lang w:val="en-US"/>
              </w:rPr>
              <w:t xml:space="preserve">, </w:t>
            </w:r>
            <w:r>
              <w:rPr>
                <w:rFonts w:eastAsiaTheme="minorHAnsi" w:cstheme="minorBidi"/>
                <w:szCs w:val="28"/>
              </w:rPr>
              <w:t>поскольку</w:t>
            </w:r>
            <w:r w:rsidRPr="001D59F8">
              <w:rPr>
                <w:rFonts w:eastAsiaTheme="minorHAnsi" w:cstheme="minorBidi"/>
                <w:szCs w:val="28"/>
                <w:lang w:val="en-US"/>
              </w:rPr>
              <w:t xml:space="preserve"> </w:t>
            </w:r>
            <w:r>
              <w:rPr>
                <w:rFonts w:eastAsiaTheme="minorHAnsi" w:cstheme="minorBidi"/>
                <w:szCs w:val="28"/>
                <w:lang w:val="en-US"/>
              </w:rPr>
              <w:t>N!=N*(N-1)!</w:t>
            </w:r>
          </w:p>
          <w:p w14:paraId="7637747E" w14:textId="77777777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  <w:lang w:val="en-US"/>
              </w:rPr>
            </w:pP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int factorial(int i)</w:t>
            </w:r>
          </w:p>
          <w:p w14:paraId="487CFC03" w14:textId="77777777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  <w:lang w:val="en-US"/>
              </w:rPr>
            </w:pP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>{</w:t>
            </w:r>
          </w:p>
          <w:p w14:paraId="7DDCCAD7" w14:textId="77777777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  <w:lang w:val="en-US"/>
              </w:rPr>
            </w:pP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 xml:space="preserve">  if (i==0) return 1;</w:t>
            </w:r>
          </w:p>
          <w:p w14:paraId="1A5E8C73" w14:textId="77777777" w:rsidR="00AC7907" w:rsidRPr="00AC7907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  <w:lang w:val="en-US"/>
              </w:rPr>
            </w:pPr>
            <w:r w:rsidRPr="00AC7907">
              <w:rPr>
                <w:rFonts w:ascii="Courier New" w:eastAsiaTheme="minorHAnsi" w:hAnsi="Courier New" w:cs="Courier New"/>
                <w:sz w:val="22"/>
                <w:lang w:val="en-US"/>
              </w:rPr>
              <w:t xml:space="preserve">  else return i*factorial(i-1);</w:t>
            </w:r>
          </w:p>
          <w:p w14:paraId="3273798D" w14:textId="383ED272" w:rsidR="00AC7907" w:rsidRPr="001D59F8" w:rsidRDefault="00AC7907" w:rsidP="00AC7907">
            <w:pPr>
              <w:spacing w:after="176" w:line="240" w:lineRule="auto"/>
              <w:jc w:val="both"/>
              <w:rPr>
                <w:rFonts w:ascii="Courier New" w:eastAsiaTheme="minorHAnsi" w:hAnsi="Courier New" w:cs="Courier New"/>
                <w:sz w:val="22"/>
              </w:rPr>
            </w:pPr>
            <w:r w:rsidRPr="001D59F8">
              <w:rPr>
                <w:rFonts w:ascii="Courier New" w:eastAsiaTheme="minorHAnsi" w:hAnsi="Courier New" w:cs="Courier New"/>
                <w:sz w:val="22"/>
              </w:rPr>
              <w:t>}</w:t>
            </w:r>
          </w:p>
          <w:p w14:paraId="6D787521" w14:textId="77777777" w:rsidR="00AC7907" w:rsidRDefault="00AC7907" w:rsidP="00B648AE">
            <w:pPr>
              <w:spacing w:after="176" w:line="276" w:lineRule="auto"/>
              <w:jc w:val="both"/>
              <w:rPr>
                <w:rFonts w:eastAsiaTheme="minorHAnsi" w:cstheme="minorBidi"/>
                <w:i/>
                <w:iCs/>
                <w:szCs w:val="28"/>
              </w:rPr>
            </w:pPr>
          </w:p>
          <w:p w14:paraId="15FED988" w14:textId="660ED172" w:rsidR="00366477" w:rsidRDefault="00F15873" w:rsidP="00B648AE">
            <w:pPr>
              <w:spacing w:after="176" w:line="276" w:lineRule="auto"/>
              <w:jc w:val="both"/>
              <w:rPr>
                <w:rFonts w:eastAsiaTheme="minorHAnsi" w:cstheme="minorBidi"/>
                <w:i/>
                <w:iCs/>
                <w:szCs w:val="28"/>
              </w:rPr>
            </w:pPr>
            <w:r w:rsidRPr="00C4010C">
              <w:rPr>
                <w:rFonts w:eastAsiaTheme="minorHAnsi" w:cstheme="minorBidi"/>
                <w:i/>
                <w:iCs/>
                <w:szCs w:val="28"/>
              </w:rPr>
              <w:t xml:space="preserve">Пример 1 демонстрирует </w:t>
            </w:r>
            <w:r w:rsidR="00AC7907">
              <w:rPr>
                <w:rFonts w:eastAsiaTheme="minorHAnsi" w:cstheme="minorBidi"/>
                <w:i/>
                <w:iCs/>
                <w:szCs w:val="28"/>
              </w:rPr>
              <w:t>вычисление факториала рекурсивным и нерекурсивным образом</w:t>
            </w:r>
            <w:r w:rsidR="00C4010C" w:rsidRPr="00C4010C">
              <w:rPr>
                <w:rFonts w:eastAsiaTheme="minorHAnsi" w:cstheme="minorBidi"/>
                <w:i/>
                <w:iCs/>
                <w:szCs w:val="28"/>
              </w:rPr>
              <w:t>.</w:t>
            </w:r>
          </w:p>
          <w:p w14:paraId="5B51A466" w14:textId="3D89144A" w:rsidR="003D032E" w:rsidRPr="003F0098" w:rsidRDefault="003D032E" w:rsidP="003F0098">
            <w:pPr>
              <w:spacing w:after="176" w:line="276" w:lineRule="auto"/>
              <w:jc w:val="both"/>
              <w:rPr>
                <w:rFonts w:eastAsiaTheme="minorHAnsi" w:cstheme="minorBidi"/>
                <w:b/>
                <w:bCs/>
                <w:color w:val="000000" w:themeColor="text1"/>
                <w:szCs w:val="28"/>
              </w:rPr>
            </w:pPr>
          </w:p>
        </w:tc>
      </w:tr>
      <w:tr w:rsidR="00631224" w:rsidRPr="00ED17CB" w14:paraId="13122E50" w14:textId="77777777" w:rsidTr="00E64D6B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/>
          </w:tcPr>
          <w:p w14:paraId="793C22DB" w14:textId="230708BC" w:rsidR="00631224" w:rsidRPr="00ED17CB" w:rsidRDefault="00ED7A0F" w:rsidP="008C63EF">
            <w:pPr>
              <w:spacing w:after="0" w:line="276" w:lineRule="auto"/>
              <w:jc w:val="both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lastRenderedPageBreak/>
              <w:t>Пример 1</w:t>
            </w:r>
          </w:p>
        </w:tc>
      </w:tr>
      <w:tr w:rsidR="00631224" w:rsidRPr="00817C43" w14:paraId="5441D022" w14:textId="77777777" w:rsidTr="00E64D6B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3B876531" w14:textId="77777777" w:rsidR="00631224" w:rsidRPr="00817C43" w:rsidRDefault="00631224" w:rsidP="008C63EF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Задача:</w:t>
            </w:r>
          </w:p>
        </w:tc>
      </w:tr>
      <w:tr w:rsidR="00631224" w:rsidRPr="00442CAC" w14:paraId="0DA44631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7BDA7F31" w14:textId="77777777" w:rsidR="00631224" w:rsidRPr="00817C43" w:rsidRDefault="00631224" w:rsidP="008C63EF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431166DF" w14:textId="0041F1E9" w:rsidR="00631224" w:rsidRPr="00C248C2" w:rsidRDefault="00392F0F" w:rsidP="008C63EF">
            <w:pPr>
              <w:spacing w:after="0" w:line="276" w:lineRule="auto"/>
              <w:contextualSpacing/>
              <w:jc w:val="both"/>
            </w:pPr>
            <w:r>
              <w:t xml:space="preserve">Написать на языке </w:t>
            </w:r>
            <w:r>
              <w:rPr>
                <w:lang w:val="en-US"/>
              </w:rPr>
              <w:t>C</w:t>
            </w:r>
            <w:r w:rsidRPr="00392F0F">
              <w:t xml:space="preserve">++ </w:t>
            </w:r>
            <w:r>
              <w:t>программу</w:t>
            </w:r>
            <w:r w:rsidR="00C4010C">
              <w:t xml:space="preserve">, в которой </w:t>
            </w:r>
            <w:r w:rsidR="00AC7907">
              <w:t xml:space="preserve">факториал числа </w:t>
            </w:r>
            <w:r w:rsidR="00AC7907">
              <w:rPr>
                <w:lang w:val="en-US"/>
              </w:rPr>
              <w:t>N</w:t>
            </w:r>
            <w:r w:rsidR="00AC7907" w:rsidRPr="00AC7907">
              <w:t xml:space="preserve"> </w:t>
            </w:r>
            <w:r w:rsidR="00AC7907">
              <w:t>считается с помощью цикла и с помощью рекурсивной процедуры</w:t>
            </w:r>
            <w:r w:rsidR="00C4010C">
              <w:t>.</w:t>
            </w:r>
          </w:p>
        </w:tc>
      </w:tr>
      <w:tr w:rsidR="00631224" w:rsidRPr="00817C43" w14:paraId="232EA485" w14:textId="77777777" w:rsidTr="00E64D6B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2257CB8" w14:textId="77777777" w:rsidR="00631224" w:rsidRPr="00817C43" w:rsidRDefault="00631224" w:rsidP="008C63EF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Решение:</w:t>
            </w:r>
          </w:p>
        </w:tc>
      </w:tr>
      <w:tr w:rsidR="00631224" w:rsidRPr="00817C43" w14:paraId="77A31748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4F6A3797" w14:textId="77777777" w:rsidR="00631224" w:rsidRPr="00817C43" w:rsidRDefault="00631224" w:rsidP="008C63EF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06BF656F" w14:textId="5CF0C888" w:rsidR="00ED7A0F" w:rsidRPr="00D07557" w:rsidRDefault="00DA7567" w:rsidP="008C63EF">
            <w:pPr>
              <w:spacing w:after="0" w:line="276" w:lineRule="auto"/>
              <w:contextualSpacing/>
              <w:jc w:val="both"/>
              <w:rPr>
                <w:lang w:val="en-US"/>
              </w:rPr>
            </w:pPr>
            <w:r w:rsidRPr="00DA7567">
              <w:rPr>
                <w:noProof/>
                <w:lang w:val="en-US"/>
              </w:rPr>
              <w:drawing>
                <wp:inline distT="0" distB="0" distL="0" distR="0" wp14:anchorId="1C49F6A7" wp14:editId="5C883810">
                  <wp:extent cx="5245370" cy="417851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45370" cy="4178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224" w:rsidRPr="00817C43" w14:paraId="79503CEC" w14:textId="77777777" w:rsidTr="00E64D6B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46C11BB1" w14:textId="77777777" w:rsidR="00631224" w:rsidRPr="00817C43" w:rsidRDefault="00631224" w:rsidP="008C63EF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Ответ:</w:t>
            </w:r>
          </w:p>
        </w:tc>
      </w:tr>
      <w:tr w:rsidR="00631224" w:rsidRPr="00817C43" w14:paraId="6469E6EA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163E31F5" w14:textId="77777777" w:rsidR="00631224" w:rsidRPr="00817C43" w:rsidRDefault="00631224" w:rsidP="008C63EF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CA409B" w14:textId="1ED8F6DE" w:rsidR="003D032E" w:rsidRDefault="00DA7567" w:rsidP="008C63EF">
            <w:pPr>
              <w:spacing w:after="0" w:line="276" w:lineRule="auto"/>
              <w:contextualSpacing/>
              <w:jc w:val="both"/>
              <w:rPr>
                <w:lang w:val="en-US"/>
              </w:rPr>
            </w:pPr>
            <w:r w:rsidRPr="00DA7567">
              <w:rPr>
                <w:noProof/>
                <w:lang w:val="en-US"/>
              </w:rPr>
              <w:drawing>
                <wp:inline distT="0" distB="0" distL="0" distR="0" wp14:anchorId="26DAD47A" wp14:editId="3416196C">
                  <wp:extent cx="3352972" cy="730288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972" cy="730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1DAC5B" w14:textId="14367BD7" w:rsidR="003D032E" w:rsidRPr="00E34962" w:rsidRDefault="003D032E" w:rsidP="008C63EF">
            <w:pPr>
              <w:spacing w:after="0" w:line="276" w:lineRule="auto"/>
              <w:contextualSpacing/>
              <w:jc w:val="both"/>
              <w:rPr>
                <w:lang w:val="en-US"/>
              </w:rPr>
            </w:pPr>
          </w:p>
        </w:tc>
      </w:tr>
      <w:tr w:rsidR="00442CAC" w:rsidRPr="00817C43" w14:paraId="4C7C5DE4" w14:textId="77777777" w:rsidTr="00E64D6B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/>
          </w:tcPr>
          <w:p w14:paraId="514B2FFA" w14:textId="66F79175" w:rsidR="00442CAC" w:rsidRPr="00817C43" w:rsidRDefault="00E64D6B" w:rsidP="008C63EF">
            <w:pPr>
              <w:pStyle w:val="a3"/>
              <w:spacing w:after="0" w:line="276" w:lineRule="auto"/>
              <w:ind w:left="0" w:firstLine="709"/>
              <w:jc w:val="both"/>
              <w:rPr>
                <w:b/>
              </w:rPr>
            </w:pPr>
            <w:r w:rsidRPr="00817C43">
              <w:rPr>
                <w:b/>
              </w:rPr>
              <w:t>Задани</w:t>
            </w:r>
            <w:r>
              <w:rPr>
                <w:b/>
              </w:rPr>
              <w:t xml:space="preserve">е </w:t>
            </w:r>
            <w:r w:rsidR="003C0575">
              <w:rPr>
                <w:b/>
              </w:rPr>
              <w:t>1</w:t>
            </w:r>
          </w:p>
        </w:tc>
      </w:tr>
      <w:tr w:rsidR="004005D0" w:rsidRPr="00817C43" w14:paraId="14CE164A" w14:textId="77777777" w:rsidTr="00E64D6B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35FBB7FC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Задача:</w:t>
            </w:r>
          </w:p>
        </w:tc>
      </w:tr>
      <w:tr w:rsidR="004005D0" w:rsidRPr="00817C43" w14:paraId="452BEB47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64D034AA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39499E70" w14:textId="12CE4ABF" w:rsidR="00F66981" w:rsidRDefault="002D5D70" w:rsidP="00366477">
            <w:pPr>
              <w:spacing w:after="0" w:line="276" w:lineRule="auto"/>
              <w:contextualSpacing/>
              <w:jc w:val="both"/>
            </w:pPr>
            <w:r w:rsidRPr="002D5D70">
              <w:t xml:space="preserve">Написать </w:t>
            </w:r>
            <w:r>
              <w:t xml:space="preserve">программу с </w:t>
            </w:r>
            <w:r w:rsidRPr="002D5D70">
              <w:t>рекурсивн</w:t>
            </w:r>
            <w:r>
              <w:t>ой</w:t>
            </w:r>
            <w:r w:rsidRPr="002D5D70">
              <w:t xml:space="preserve"> </w:t>
            </w:r>
            <w:r>
              <w:t>функцией</w:t>
            </w:r>
            <w:r w:rsidRPr="002D5D70">
              <w:t xml:space="preserve"> нахождения НОД двух чисел</w:t>
            </w:r>
            <w:r>
              <w:t xml:space="preserve"> по алгоритму Евклида (</w:t>
            </w:r>
            <w:r w:rsidRPr="002D5D70">
              <w:rPr>
                <w:i/>
                <w:iCs/>
              </w:rPr>
              <w:t xml:space="preserve">алгоритм объяснен в рабочей тетради 2, за основу можно взять </w:t>
            </w:r>
            <w:r>
              <w:rPr>
                <w:i/>
                <w:iCs/>
              </w:rPr>
              <w:t xml:space="preserve">нерекурсивный </w:t>
            </w:r>
            <w:r w:rsidRPr="002D5D70">
              <w:rPr>
                <w:i/>
                <w:iCs/>
              </w:rPr>
              <w:t>пример 1 из рабочей тетради 2</w:t>
            </w:r>
            <w:r>
              <w:t>). Рекурсивно НОД двух чисел определяется следующим образом:</w:t>
            </w:r>
          </w:p>
          <w:p w14:paraId="64E51233" w14:textId="77777777" w:rsidR="002D5D70" w:rsidRDefault="002D5D70" w:rsidP="00366477">
            <w:pPr>
              <w:spacing w:after="0" w:line="276" w:lineRule="auto"/>
              <w:contextualSpacing/>
              <w:jc w:val="both"/>
            </w:pPr>
            <w:r w:rsidRPr="002D5D70">
              <w:object w:dxaOrig="4900" w:dyaOrig="859" w14:anchorId="15F90C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5pt;height:43pt" o:ole="">
                  <v:imagedata r:id="rId10" o:title=""/>
                </v:shape>
                <o:OLEObject Type="Embed" ProgID="Equation.DSMT4" ShapeID="_x0000_i1025" DrawAspect="Content" ObjectID="_1761544706" r:id="rId11"/>
              </w:object>
            </w:r>
          </w:p>
          <w:p w14:paraId="54AE7E30" w14:textId="22AFA4D3" w:rsidR="002D5D70" w:rsidRPr="002D5D70" w:rsidRDefault="002D5D70" w:rsidP="00366477">
            <w:pPr>
              <w:spacing w:after="0" w:line="276" w:lineRule="auto"/>
              <w:contextualSpacing/>
              <w:jc w:val="both"/>
            </w:pPr>
            <w:r>
              <w:t xml:space="preserve">Выход из рекурсии происходит, когда </w:t>
            </w:r>
            <w:r>
              <w:rPr>
                <w:lang w:val="en-US"/>
              </w:rPr>
              <w:t>a</w:t>
            </w:r>
            <w:r w:rsidRPr="002D5D70">
              <w:t>=</w:t>
            </w:r>
            <w:r>
              <w:rPr>
                <w:lang w:val="en-US"/>
              </w:rPr>
              <w:t>b</w:t>
            </w:r>
            <w:r w:rsidRPr="002D5D70">
              <w:t xml:space="preserve">, </w:t>
            </w:r>
            <w:r>
              <w:t>это и есть НОД</w:t>
            </w:r>
          </w:p>
        </w:tc>
      </w:tr>
      <w:tr w:rsidR="004005D0" w:rsidRPr="00817C43" w14:paraId="357D8059" w14:textId="77777777" w:rsidTr="00E64D6B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F27D0AD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Решение:</w:t>
            </w:r>
          </w:p>
        </w:tc>
      </w:tr>
      <w:tr w:rsidR="004005D0" w:rsidRPr="00817C43" w14:paraId="4E6B7D2A" w14:textId="77777777" w:rsidTr="00DA7567">
        <w:trPr>
          <w:trHeight w:val="274"/>
        </w:trPr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7C7E6823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5028F5D3" w14:textId="0033C363" w:rsidR="004005D0" w:rsidRPr="00817C43" w:rsidRDefault="004005D0" w:rsidP="008C63EF">
            <w:pPr>
              <w:spacing w:after="0" w:line="276" w:lineRule="auto"/>
              <w:contextualSpacing/>
              <w:jc w:val="both"/>
              <w:rPr>
                <w:lang w:val="en-US"/>
              </w:rPr>
            </w:pPr>
          </w:p>
        </w:tc>
      </w:tr>
      <w:tr w:rsidR="004005D0" w:rsidRPr="00817C43" w14:paraId="01A66500" w14:textId="77777777" w:rsidTr="00E64D6B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7653B71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Ответ:</w:t>
            </w:r>
          </w:p>
        </w:tc>
      </w:tr>
      <w:tr w:rsidR="004005D0" w:rsidRPr="00817C43" w14:paraId="05709968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514DA4F1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43433C64" w14:textId="5CDB6DB4" w:rsidR="004005D0" w:rsidRPr="00817C43" w:rsidRDefault="004005D0" w:rsidP="008C63EF">
            <w:pPr>
              <w:spacing w:after="0" w:line="276" w:lineRule="auto"/>
              <w:contextualSpacing/>
              <w:jc w:val="both"/>
              <w:rPr>
                <w:lang w:val="en-US"/>
              </w:rPr>
            </w:pPr>
          </w:p>
        </w:tc>
      </w:tr>
      <w:tr w:rsidR="00AE2C26" w:rsidRPr="00817C43" w14:paraId="435B0048" w14:textId="77777777" w:rsidTr="00E64D6B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/>
          </w:tcPr>
          <w:p w14:paraId="7E6D54CC" w14:textId="77DAA115" w:rsidR="00AE2C26" w:rsidRPr="00817C43" w:rsidRDefault="00E64D6B" w:rsidP="008C63EF">
            <w:pPr>
              <w:pStyle w:val="a3"/>
              <w:spacing w:after="0" w:line="276" w:lineRule="auto"/>
              <w:ind w:left="0" w:firstLine="709"/>
              <w:jc w:val="both"/>
              <w:rPr>
                <w:b/>
              </w:rPr>
            </w:pPr>
            <w:r w:rsidRPr="00817C43">
              <w:rPr>
                <w:b/>
              </w:rPr>
              <w:t>Задани</w:t>
            </w:r>
            <w:r>
              <w:rPr>
                <w:b/>
              </w:rPr>
              <w:t>е 2</w:t>
            </w:r>
          </w:p>
        </w:tc>
      </w:tr>
      <w:tr w:rsidR="004005D0" w:rsidRPr="00817C43" w14:paraId="18F57971" w14:textId="77777777" w:rsidTr="00E64D6B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8A765B5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Задача:</w:t>
            </w:r>
          </w:p>
        </w:tc>
      </w:tr>
      <w:tr w:rsidR="004005D0" w:rsidRPr="00817C43" w14:paraId="67571119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78A25DF0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3B5FDABB" w14:textId="61F872F3" w:rsidR="002D5D70" w:rsidRPr="00E64D6B" w:rsidRDefault="002D5D70" w:rsidP="002D5D70">
            <w:pPr>
              <w:spacing w:after="0" w:line="276" w:lineRule="auto"/>
              <w:contextualSpacing/>
              <w:jc w:val="both"/>
            </w:pPr>
            <w:r w:rsidRPr="002D5D70">
              <w:t>Написать рекурсивную подпрограмму вычисления чисел Фибоначчи.</w:t>
            </w:r>
            <w:r>
              <w:t xml:space="preserve"> </w:t>
            </w:r>
            <w:r w:rsidRPr="002D5D70">
              <w:t xml:space="preserve">       X</w:t>
            </w:r>
            <w:r w:rsidRPr="002D5D70">
              <w:rPr>
                <w:vertAlign w:val="subscript"/>
              </w:rPr>
              <w:t>n</w:t>
            </w:r>
            <w:r w:rsidRPr="002D5D70">
              <w:t>=X</w:t>
            </w:r>
            <w:r w:rsidRPr="002D5D70">
              <w:rPr>
                <w:vertAlign w:val="subscript"/>
              </w:rPr>
              <w:t>n-1</w:t>
            </w:r>
            <w:r w:rsidRPr="002D5D70">
              <w:t>+X</w:t>
            </w:r>
            <w:r w:rsidRPr="002D5D70">
              <w:rPr>
                <w:vertAlign w:val="subscript"/>
              </w:rPr>
              <w:t>n-2</w:t>
            </w:r>
            <w:r>
              <w:t>;</w:t>
            </w:r>
            <w:r w:rsidRPr="002D5D70">
              <w:t xml:space="preserve">    X</w:t>
            </w:r>
            <w:r w:rsidRPr="002D5D70">
              <w:rPr>
                <w:vertAlign w:val="subscript"/>
              </w:rPr>
              <w:t>0</w:t>
            </w:r>
            <w:r w:rsidRPr="002D5D70">
              <w:t>=1</w:t>
            </w:r>
            <w:r>
              <w:t>;</w:t>
            </w:r>
            <w:r w:rsidRPr="002D5D70">
              <w:t xml:space="preserve">   X</w:t>
            </w:r>
            <w:r w:rsidRPr="002D5D70">
              <w:rPr>
                <w:vertAlign w:val="subscript"/>
              </w:rPr>
              <w:t>1</w:t>
            </w:r>
            <w:r w:rsidRPr="002D5D70">
              <w:t>=1</w:t>
            </w:r>
            <w:r>
              <w:t xml:space="preserve"> (см. подсказки в слайдах с лекции)</w:t>
            </w:r>
          </w:p>
        </w:tc>
      </w:tr>
      <w:tr w:rsidR="004005D0" w:rsidRPr="00817C43" w14:paraId="314672A5" w14:textId="77777777" w:rsidTr="00E64D6B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190F653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Решение:</w:t>
            </w:r>
          </w:p>
        </w:tc>
      </w:tr>
      <w:tr w:rsidR="004005D0" w:rsidRPr="00817C43" w14:paraId="0F09A3BB" w14:textId="77777777" w:rsidTr="00DA7567">
        <w:trPr>
          <w:trHeight w:val="274"/>
        </w:trPr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490082A7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4740765D" w14:textId="690C80D4" w:rsidR="004005D0" w:rsidRPr="008E204E" w:rsidRDefault="004005D0" w:rsidP="008C63EF">
            <w:pPr>
              <w:spacing w:after="0" w:line="276" w:lineRule="auto"/>
              <w:contextualSpacing/>
              <w:jc w:val="both"/>
            </w:pPr>
          </w:p>
        </w:tc>
      </w:tr>
      <w:tr w:rsidR="004005D0" w:rsidRPr="00817C43" w14:paraId="29B23742" w14:textId="77777777" w:rsidTr="00E64D6B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F3CC730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Ответ:</w:t>
            </w:r>
          </w:p>
        </w:tc>
      </w:tr>
      <w:tr w:rsidR="004005D0" w:rsidRPr="00817C43" w14:paraId="04B3C579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28A676E3" w14:textId="77777777" w:rsidR="004005D0" w:rsidRPr="00817C43" w:rsidRDefault="004005D0" w:rsidP="008C63EF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47E704E6" w14:textId="1FB72AEC" w:rsidR="004005D0" w:rsidRPr="008E204E" w:rsidRDefault="004005D0" w:rsidP="008C63EF">
            <w:pPr>
              <w:spacing w:after="0" w:line="276" w:lineRule="auto"/>
              <w:contextualSpacing/>
              <w:jc w:val="both"/>
            </w:pPr>
          </w:p>
        </w:tc>
      </w:tr>
      <w:tr w:rsidR="00B23AAB" w:rsidRPr="00817C43" w14:paraId="0F2C63CB" w14:textId="77777777" w:rsidTr="009D2089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/>
          </w:tcPr>
          <w:p w14:paraId="2CCB5298" w14:textId="2A9CAB23" w:rsidR="00B23AAB" w:rsidRPr="00817C43" w:rsidRDefault="00B23AAB" w:rsidP="009D2089">
            <w:pPr>
              <w:pStyle w:val="a3"/>
              <w:spacing w:after="0" w:line="276" w:lineRule="auto"/>
              <w:ind w:left="0" w:firstLine="709"/>
              <w:jc w:val="both"/>
              <w:rPr>
                <w:b/>
              </w:rPr>
            </w:pPr>
            <w:r w:rsidRPr="00817C43">
              <w:rPr>
                <w:b/>
              </w:rPr>
              <w:t>Задани</w:t>
            </w:r>
            <w:r>
              <w:rPr>
                <w:b/>
              </w:rPr>
              <w:t>е 3</w:t>
            </w:r>
            <w:r w:rsidRPr="00817C43">
              <w:rPr>
                <w:b/>
                <w:lang w:val="en-US"/>
              </w:rPr>
              <w:t xml:space="preserve"> </w:t>
            </w:r>
          </w:p>
        </w:tc>
      </w:tr>
      <w:tr w:rsidR="00B23AAB" w:rsidRPr="00817C43" w14:paraId="6D418F41" w14:textId="77777777" w:rsidTr="009D2089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34FD1CAB" w14:textId="77777777" w:rsidR="00B23AAB" w:rsidRPr="00817C43" w:rsidRDefault="00B23AAB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Задача:</w:t>
            </w:r>
          </w:p>
        </w:tc>
      </w:tr>
      <w:tr w:rsidR="00B23AAB" w:rsidRPr="00817C43" w14:paraId="2C8F9BD7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0721A73B" w14:textId="77777777" w:rsidR="00B23AAB" w:rsidRPr="00817C43" w:rsidRDefault="00B23AAB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3119243A" w14:textId="3A3A3694" w:rsidR="00B23AAB" w:rsidRPr="00E64D6B" w:rsidRDefault="002D5D70" w:rsidP="00C6267C">
            <w:pPr>
              <w:spacing w:after="0" w:line="276" w:lineRule="auto"/>
              <w:contextualSpacing/>
              <w:jc w:val="both"/>
            </w:pPr>
            <w:r>
              <w:t xml:space="preserve">Переписать программу из рабочей тетради 1 для </w:t>
            </w:r>
            <w:r w:rsidRPr="002D5D70">
              <w:t>нахождения корня уравнения методом половинного деления</w:t>
            </w:r>
            <w:r>
              <w:t>, реализовав метод через рекурсивную процедуру (вариант тот же, что и в рабочей тетради 1, см. подсказки в слайдах с лекции)</w:t>
            </w:r>
          </w:p>
        </w:tc>
      </w:tr>
      <w:tr w:rsidR="00B23AAB" w:rsidRPr="00817C43" w14:paraId="4E7A614C" w14:textId="77777777" w:rsidTr="009D2089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1C5A479F" w14:textId="77777777" w:rsidR="00B23AAB" w:rsidRPr="00817C43" w:rsidRDefault="00B23AAB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Решение:</w:t>
            </w:r>
          </w:p>
        </w:tc>
      </w:tr>
      <w:tr w:rsidR="00B23AAB" w:rsidRPr="00817C43" w14:paraId="2A02778D" w14:textId="77777777" w:rsidTr="00DA7567">
        <w:trPr>
          <w:trHeight w:val="274"/>
        </w:trPr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47F385D6" w14:textId="77777777" w:rsidR="00B23AAB" w:rsidRPr="00817C43" w:rsidRDefault="00B23AAB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64624BCA" w14:textId="77777777" w:rsidR="00B23AAB" w:rsidRPr="008E204E" w:rsidRDefault="00B23AAB" w:rsidP="009D2089">
            <w:pPr>
              <w:spacing w:after="0" w:line="276" w:lineRule="auto"/>
              <w:contextualSpacing/>
              <w:jc w:val="both"/>
            </w:pPr>
          </w:p>
        </w:tc>
      </w:tr>
      <w:tr w:rsidR="00B23AAB" w:rsidRPr="00817C43" w14:paraId="13BF6BAD" w14:textId="77777777" w:rsidTr="009D2089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3BB116AB" w14:textId="77777777" w:rsidR="00B23AAB" w:rsidRPr="00817C43" w:rsidRDefault="00B23AAB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Ответ:</w:t>
            </w:r>
          </w:p>
        </w:tc>
      </w:tr>
      <w:tr w:rsidR="00B23AAB" w:rsidRPr="00817C43" w14:paraId="19816227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31927F40" w14:textId="77777777" w:rsidR="00B23AAB" w:rsidRPr="00817C43" w:rsidRDefault="00B23AAB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5C2884F4" w14:textId="77777777" w:rsidR="00B23AAB" w:rsidRPr="008E204E" w:rsidRDefault="00B23AAB" w:rsidP="009D2089">
            <w:pPr>
              <w:spacing w:after="0" w:line="276" w:lineRule="auto"/>
              <w:contextualSpacing/>
              <w:jc w:val="both"/>
            </w:pPr>
          </w:p>
        </w:tc>
      </w:tr>
      <w:tr w:rsidR="00E720C4" w:rsidRPr="00817C43" w14:paraId="60C02C7C" w14:textId="77777777" w:rsidTr="009D2089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/>
          </w:tcPr>
          <w:p w14:paraId="5018C165" w14:textId="233836FA" w:rsidR="00E720C4" w:rsidRPr="00817C43" w:rsidRDefault="00E720C4" w:rsidP="009D2089">
            <w:pPr>
              <w:pStyle w:val="a3"/>
              <w:spacing w:after="0" w:line="276" w:lineRule="auto"/>
              <w:ind w:left="0" w:firstLine="709"/>
              <w:jc w:val="both"/>
              <w:rPr>
                <w:b/>
              </w:rPr>
            </w:pPr>
            <w:r w:rsidRPr="00817C43">
              <w:rPr>
                <w:b/>
              </w:rPr>
              <w:t>Задани</w:t>
            </w:r>
            <w:r>
              <w:rPr>
                <w:b/>
              </w:rPr>
              <w:t>е 4</w:t>
            </w:r>
            <w:r w:rsidR="002D5D70">
              <w:rPr>
                <w:b/>
              </w:rPr>
              <w:t>*</w:t>
            </w:r>
          </w:p>
        </w:tc>
      </w:tr>
      <w:tr w:rsidR="00E720C4" w:rsidRPr="00817C43" w14:paraId="4F90A6FE" w14:textId="77777777" w:rsidTr="009D2089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4777875C" w14:textId="77777777" w:rsidR="00E720C4" w:rsidRPr="00817C43" w:rsidRDefault="00E720C4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Задача:</w:t>
            </w:r>
          </w:p>
        </w:tc>
      </w:tr>
      <w:tr w:rsidR="00E720C4" w:rsidRPr="00817C43" w14:paraId="7173973D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7B633E8E" w14:textId="77777777" w:rsidR="00E720C4" w:rsidRPr="00817C43" w:rsidRDefault="00E720C4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2963B716" w14:textId="7861E415" w:rsidR="00E720C4" w:rsidRPr="00E64D6B" w:rsidRDefault="002D5D70" w:rsidP="002D5D70">
            <w:pPr>
              <w:spacing w:after="0" w:line="276" w:lineRule="auto"/>
              <w:contextualSpacing/>
              <w:jc w:val="both"/>
            </w:pPr>
            <w:r w:rsidRPr="002D5D70">
              <w:t>Написать</w:t>
            </w:r>
            <w:r>
              <w:t xml:space="preserve"> программу с</w:t>
            </w:r>
            <w:r w:rsidRPr="002D5D70">
              <w:t xml:space="preserve"> рекурсивн</w:t>
            </w:r>
            <w:r>
              <w:t>ой</w:t>
            </w:r>
            <w:r w:rsidRPr="002D5D70">
              <w:t xml:space="preserve"> </w:t>
            </w:r>
            <w:r>
              <w:t>функцией для</w:t>
            </w:r>
            <w:r w:rsidRPr="002D5D70">
              <w:t xml:space="preserve"> нахождения суммы цифр числа.</w:t>
            </w:r>
          </w:p>
        </w:tc>
      </w:tr>
      <w:tr w:rsidR="00E720C4" w:rsidRPr="00817C43" w14:paraId="4C112342" w14:textId="77777777" w:rsidTr="009D2089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A7DED9A" w14:textId="77777777" w:rsidR="00E720C4" w:rsidRPr="00817C43" w:rsidRDefault="00E720C4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Решение:</w:t>
            </w:r>
          </w:p>
        </w:tc>
      </w:tr>
      <w:tr w:rsidR="00E720C4" w:rsidRPr="00817C43" w14:paraId="7707DC77" w14:textId="77777777" w:rsidTr="00DA7567">
        <w:trPr>
          <w:trHeight w:val="274"/>
        </w:trPr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48826D9F" w14:textId="77777777" w:rsidR="00E720C4" w:rsidRPr="00817C43" w:rsidRDefault="00E720C4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4EB45403" w14:textId="77777777" w:rsidR="00E720C4" w:rsidRPr="008E204E" w:rsidRDefault="00E720C4" w:rsidP="009D2089">
            <w:pPr>
              <w:spacing w:after="0" w:line="276" w:lineRule="auto"/>
              <w:contextualSpacing/>
              <w:jc w:val="both"/>
            </w:pPr>
          </w:p>
        </w:tc>
      </w:tr>
      <w:tr w:rsidR="00E720C4" w:rsidRPr="00817C43" w14:paraId="6E2500E7" w14:textId="77777777" w:rsidTr="009D2089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3A1B838" w14:textId="77777777" w:rsidR="00E720C4" w:rsidRPr="00817C43" w:rsidRDefault="00E720C4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Ответ:</w:t>
            </w:r>
          </w:p>
        </w:tc>
      </w:tr>
      <w:tr w:rsidR="00E720C4" w:rsidRPr="00817C43" w14:paraId="4A5528AC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1CA07F7A" w14:textId="77777777" w:rsidR="00E720C4" w:rsidRPr="00817C43" w:rsidRDefault="00E720C4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544731FA" w14:textId="064717D0" w:rsidR="003D032E" w:rsidRPr="008E204E" w:rsidRDefault="003D032E" w:rsidP="009D2089">
            <w:pPr>
              <w:spacing w:after="0" w:line="276" w:lineRule="auto"/>
              <w:contextualSpacing/>
              <w:jc w:val="both"/>
            </w:pPr>
          </w:p>
        </w:tc>
      </w:tr>
      <w:tr w:rsidR="007674D9" w:rsidRPr="00817C43" w14:paraId="18F36F12" w14:textId="77777777" w:rsidTr="009D2089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/>
          </w:tcPr>
          <w:p w14:paraId="068AE157" w14:textId="6881E37B" w:rsidR="007674D9" w:rsidRPr="00817C43" w:rsidRDefault="007674D9" w:rsidP="009D2089">
            <w:pPr>
              <w:pStyle w:val="a3"/>
              <w:spacing w:after="0" w:line="276" w:lineRule="auto"/>
              <w:ind w:left="0" w:firstLine="709"/>
              <w:jc w:val="both"/>
              <w:rPr>
                <w:b/>
              </w:rPr>
            </w:pPr>
            <w:r w:rsidRPr="00817C43">
              <w:rPr>
                <w:b/>
              </w:rPr>
              <w:t>Задани</w:t>
            </w:r>
            <w:r>
              <w:rPr>
                <w:b/>
              </w:rPr>
              <w:t>е 5</w:t>
            </w:r>
          </w:p>
        </w:tc>
      </w:tr>
      <w:tr w:rsidR="007674D9" w:rsidRPr="00817C43" w14:paraId="5A5D1A6F" w14:textId="77777777" w:rsidTr="009D2089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4DF8BC50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Задача:</w:t>
            </w:r>
          </w:p>
        </w:tc>
      </w:tr>
      <w:tr w:rsidR="007674D9" w:rsidRPr="00817C43" w14:paraId="00F8FB34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40CBF834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6A75C1DA" w14:textId="55F3BD89" w:rsidR="007674D9" w:rsidRDefault="003F0098" w:rsidP="009D2089">
            <w:pPr>
              <w:spacing w:after="0" w:line="276" w:lineRule="auto"/>
              <w:contextualSpacing/>
              <w:jc w:val="both"/>
            </w:pPr>
            <w:r>
              <w:t xml:space="preserve">Написать </w:t>
            </w:r>
            <w:r w:rsidR="002D5D70">
              <w:t>программу с рекурсивной функцией для нахождения значения</w:t>
            </w:r>
            <w:r w:rsidR="001D59F8">
              <w:t xml:space="preserve"> следующей</w:t>
            </w:r>
            <w:r w:rsidR="002D5D70">
              <w:t xml:space="preserve"> функции </w:t>
            </w:r>
          </w:p>
          <w:p w14:paraId="6BFDC199" w14:textId="4DBABA10" w:rsidR="002D5D70" w:rsidRPr="007674D9" w:rsidRDefault="002D5D70" w:rsidP="009D2089">
            <w:pPr>
              <w:spacing w:after="0" w:line="276" w:lineRule="auto"/>
              <w:contextualSpacing/>
              <w:jc w:val="both"/>
            </w:pPr>
            <w:r w:rsidRPr="002D5D70">
              <w:object w:dxaOrig="3519" w:dyaOrig="1260" w14:anchorId="2A81B99E">
                <v:shape id="_x0000_i1026" type="#_x0000_t75" style="width:176pt;height:63pt" o:ole="">
                  <v:imagedata r:id="rId12" o:title=""/>
                </v:shape>
                <o:OLEObject Type="Embed" ProgID="Equation.DSMT4" ShapeID="_x0000_i1026" DrawAspect="Content" ObjectID="_1761544707" r:id="rId13"/>
              </w:object>
            </w:r>
          </w:p>
        </w:tc>
      </w:tr>
      <w:tr w:rsidR="007674D9" w:rsidRPr="00817C43" w14:paraId="5618404E" w14:textId="77777777" w:rsidTr="009D2089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AC9ADAA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Решение:</w:t>
            </w:r>
          </w:p>
        </w:tc>
      </w:tr>
      <w:tr w:rsidR="007674D9" w:rsidRPr="00817C43" w14:paraId="0F5ABB3B" w14:textId="77777777" w:rsidTr="00DA7567">
        <w:trPr>
          <w:trHeight w:val="274"/>
        </w:trPr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7B67C4C7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56F4FB54" w14:textId="77777777" w:rsidR="007674D9" w:rsidRPr="008E204E" w:rsidRDefault="007674D9" w:rsidP="009D2089">
            <w:pPr>
              <w:spacing w:after="0" w:line="276" w:lineRule="auto"/>
              <w:contextualSpacing/>
              <w:jc w:val="both"/>
            </w:pPr>
          </w:p>
        </w:tc>
      </w:tr>
      <w:tr w:rsidR="007674D9" w:rsidRPr="00817C43" w14:paraId="35D8B9A7" w14:textId="77777777" w:rsidTr="009D2089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26CD87A0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7674D9" w:rsidRPr="00817C43" w14:paraId="40BB8972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5656FBCE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6206FA41" w14:textId="77777777" w:rsidR="007674D9" w:rsidRPr="008E204E" w:rsidRDefault="007674D9" w:rsidP="009D2089">
            <w:pPr>
              <w:spacing w:after="0" w:line="276" w:lineRule="auto"/>
              <w:contextualSpacing/>
              <w:jc w:val="both"/>
            </w:pPr>
          </w:p>
        </w:tc>
      </w:tr>
      <w:tr w:rsidR="007674D9" w:rsidRPr="00817C43" w14:paraId="4FE0920D" w14:textId="77777777" w:rsidTr="009D2089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/>
          </w:tcPr>
          <w:p w14:paraId="25F8ABB9" w14:textId="02BB066B" w:rsidR="007674D9" w:rsidRPr="002D5D70" w:rsidRDefault="007674D9" w:rsidP="009D2089">
            <w:pPr>
              <w:pStyle w:val="a3"/>
              <w:spacing w:after="0" w:line="276" w:lineRule="auto"/>
              <w:ind w:left="0" w:firstLine="709"/>
              <w:jc w:val="both"/>
              <w:rPr>
                <w:b/>
                <w:lang w:val="en-US"/>
              </w:rPr>
            </w:pPr>
            <w:r w:rsidRPr="00817C43">
              <w:rPr>
                <w:b/>
              </w:rPr>
              <w:t>Задани</w:t>
            </w:r>
            <w:r>
              <w:rPr>
                <w:b/>
              </w:rPr>
              <w:t>е 6</w:t>
            </w:r>
            <w:r w:rsidR="002D5D70">
              <w:rPr>
                <w:b/>
              </w:rPr>
              <w:t>*</w:t>
            </w:r>
          </w:p>
        </w:tc>
      </w:tr>
      <w:tr w:rsidR="007674D9" w:rsidRPr="00817C43" w14:paraId="143494FC" w14:textId="77777777" w:rsidTr="009D2089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54FDF40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Задача:</w:t>
            </w:r>
          </w:p>
        </w:tc>
      </w:tr>
      <w:tr w:rsidR="007674D9" w:rsidRPr="00817C43" w14:paraId="7D44D4D7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40444F67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42EC6C7C" w14:textId="78D474B2" w:rsidR="001D59F8" w:rsidRDefault="001D59F8" w:rsidP="001D59F8">
            <w:pPr>
              <w:spacing w:after="0" w:line="276" w:lineRule="auto"/>
              <w:contextualSpacing/>
              <w:jc w:val="both"/>
            </w:pPr>
            <w:r>
              <w:t>У нас есть список с числами и другими списками, в которых тоже есть</w:t>
            </w:r>
          </w:p>
          <w:p w14:paraId="4AC88B86" w14:textId="77777777" w:rsidR="007674D9" w:rsidRDefault="001D59F8" w:rsidP="001D59F8">
            <w:pPr>
              <w:spacing w:after="0" w:line="276" w:lineRule="auto"/>
              <w:contextualSpacing/>
              <w:jc w:val="both"/>
            </w:pPr>
            <w:r>
              <w:t>числа и списки:</w:t>
            </w:r>
          </w:p>
          <w:p w14:paraId="639999D0" w14:textId="77777777" w:rsidR="001D59F8" w:rsidRDefault="001D59F8" w:rsidP="001D59F8">
            <w:pPr>
              <w:spacing w:after="0" w:line="276" w:lineRule="auto"/>
              <w:contextualSpacing/>
              <w:jc w:val="both"/>
            </w:pPr>
            <w:r w:rsidRPr="001D59F8">
              <w:rPr>
                <w:noProof/>
              </w:rPr>
              <w:drawing>
                <wp:inline distT="0" distB="0" distL="0" distR="0" wp14:anchorId="0890CEA0" wp14:editId="36537690">
                  <wp:extent cx="2197213" cy="263538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7213" cy="2635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7A703AD" w14:textId="4D529AB3" w:rsidR="001D59F8" w:rsidRPr="007674D9" w:rsidRDefault="001D59F8" w:rsidP="001D59F8">
            <w:pPr>
              <w:spacing w:after="0" w:line="276" w:lineRule="auto"/>
              <w:contextualSpacing/>
              <w:jc w:val="both"/>
            </w:pPr>
            <w:r>
              <w:t xml:space="preserve">Напишите на </w:t>
            </w:r>
            <w:r>
              <w:rPr>
                <w:lang w:val="en-US"/>
              </w:rPr>
              <w:t>Python</w:t>
            </w:r>
            <w:r>
              <w:t xml:space="preserve"> рекурсивную функцию, которая выводит все числа (только числа). </w:t>
            </w:r>
          </w:p>
        </w:tc>
      </w:tr>
      <w:tr w:rsidR="007674D9" w:rsidRPr="00817C43" w14:paraId="0A6CBCF7" w14:textId="77777777" w:rsidTr="009D2089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54A649DE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Решение:</w:t>
            </w:r>
          </w:p>
        </w:tc>
      </w:tr>
      <w:tr w:rsidR="007674D9" w:rsidRPr="00817C43" w14:paraId="676799FB" w14:textId="77777777" w:rsidTr="00DA7567">
        <w:trPr>
          <w:trHeight w:val="274"/>
        </w:trPr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089A181D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1A9BD5D9" w14:textId="77777777" w:rsidR="007674D9" w:rsidRPr="008E204E" w:rsidRDefault="007674D9" w:rsidP="009D2089">
            <w:pPr>
              <w:spacing w:after="0" w:line="276" w:lineRule="auto"/>
              <w:contextualSpacing/>
              <w:jc w:val="both"/>
            </w:pPr>
          </w:p>
        </w:tc>
      </w:tr>
      <w:tr w:rsidR="007674D9" w:rsidRPr="00817C43" w14:paraId="4FC5F7EB" w14:textId="77777777" w:rsidTr="009D2089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C8B1C36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Ответ:</w:t>
            </w:r>
          </w:p>
        </w:tc>
      </w:tr>
      <w:tr w:rsidR="007674D9" w:rsidRPr="00817C43" w14:paraId="7B25414C" w14:textId="77777777" w:rsidTr="00DA7567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78C4C3F7" w14:textId="77777777" w:rsidR="007674D9" w:rsidRPr="00817C43" w:rsidRDefault="007674D9" w:rsidP="009D2089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2F9ED384" w14:textId="77777777" w:rsidR="007674D9" w:rsidRPr="008E204E" w:rsidRDefault="007674D9" w:rsidP="009D2089">
            <w:pPr>
              <w:spacing w:after="0" w:line="276" w:lineRule="auto"/>
              <w:contextualSpacing/>
              <w:jc w:val="both"/>
            </w:pPr>
          </w:p>
        </w:tc>
      </w:tr>
      <w:tr w:rsidR="001D59F8" w:rsidRPr="00817C43" w14:paraId="55FA7D1A" w14:textId="77777777" w:rsidTr="009D569D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/>
          </w:tcPr>
          <w:p w14:paraId="109F9A98" w14:textId="3836DDCA" w:rsidR="001D59F8" w:rsidRPr="002D5D70" w:rsidRDefault="001D59F8" w:rsidP="009D569D">
            <w:pPr>
              <w:pStyle w:val="a3"/>
              <w:spacing w:after="0" w:line="276" w:lineRule="auto"/>
              <w:ind w:left="0" w:firstLine="709"/>
              <w:jc w:val="both"/>
              <w:rPr>
                <w:b/>
                <w:lang w:val="en-US"/>
              </w:rPr>
            </w:pPr>
            <w:r w:rsidRPr="00817C43">
              <w:rPr>
                <w:b/>
              </w:rPr>
              <w:t>Задани</w:t>
            </w:r>
            <w:r>
              <w:rPr>
                <w:b/>
              </w:rPr>
              <w:t xml:space="preserve">е </w:t>
            </w:r>
            <w:r>
              <w:rPr>
                <w:b/>
                <w:lang w:val="en-US"/>
              </w:rPr>
              <w:t>7</w:t>
            </w:r>
            <w:r>
              <w:rPr>
                <w:b/>
              </w:rPr>
              <w:t>*</w:t>
            </w:r>
          </w:p>
        </w:tc>
      </w:tr>
      <w:tr w:rsidR="001D59F8" w:rsidRPr="00817C43" w14:paraId="22BDE4B0" w14:textId="77777777" w:rsidTr="009D569D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59E3E04" w14:textId="4954E8F8" w:rsidR="001D59F8" w:rsidRPr="00817C43" w:rsidRDefault="001D59F8" w:rsidP="00FD333D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Задача:</w:t>
            </w:r>
            <w:r w:rsidR="00FD333D">
              <w:rPr>
                <w:b/>
                <w:bCs/>
                <w:i/>
                <w:iCs/>
              </w:rPr>
              <w:t xml:space="preserve"> </w:t>
            </w:r>
            <w:r w:rsidR="00FD333D" w:rsidRPr="00FD333D">
              <w:t>Есть последовательность так называемых треугольных чисел, которая начинается</w:t>
            </w:r>
            <w:r w:rsidR="00FD333D" w:rsidRPr="00FD333D">
              <w:t xml:space="preserve"> </w:t>
            </w:r>
            <w:r w:rsidR="00FD333D" w:rsidRPr="00FD333D">
              <w:t>как 1, 3, 6, 10, 15, 21 и продолжается с N-го числа в шаблоне, равного</w:t>
            </w:r>
            <w:r w:rsidR="00FD333D" w:rsidRPr="00FD333D">
              <w:t xml:space="preserve"> </w:t>
            </w:r>
            <w:r w:rsidR="00FD333D" w:rsidRPr="00FD333D">
              <w:t>N плюс предыдущее число. Например, седьмое число последовательности</w:t>
            </w:r>
            <w:r w:rsidR="00FD333D" w:rsidRPr="00FD333D">
              <w:t xml:space="preserve"> </w:t>
            </w:r>
            <w:r w:rsidR="00FD333D" w:rsidRPr="00FD333D">
              <w:t>- 28, то есть 7 (номер числа N) плюс 21 (предыдущее число последовательности).</w:t>
            </w:r>
            <w:r w:rsidR="00FD333D" w:rsidRPr="00FD333D">
              <w:t xml:space="preserve"> </w:t>
            </w:r>
            <w:r w:rsidR="00FD333D" w:rsidRPr="00FD333D">
              <w:t>Напишите</w:t>
            </w:r>
            <w:r w:rsidR="00FD333D">
              <w:t xml:space="preserve"> рекурсивную</w:t>
            </w:r>
            <w:r w:rsidR="00FD333D" w:rsidRPr="00FD333D">
              <w:t xml:space="preserve"> функцию, которая принимает номер числа N</w:t>
            </w:r>
            <w:r w:rsidR="00FD333D" w:rsidRPr="00FD333D">
              <w:t xml:space="preserve"> </w:t>
            </w:r>
            <w:r w:rsidR="00FD333D" w:rsidRPr="00FD333D">
              <w:t>и возвращает соответствующее число последовательности. Например, при</w:t>
            </w:r>
            <w:r w:rsidR="00FD333D" w:rsidRPr="00FD333D">
              <w:t xml:space="preserve"> </w:t>
            </w:r>
            <w:r w:rsidR="00FD333D" w:rsidRPr="00FD333D">
              <w:t>передаче этой функции значения 7 она должна вернуть 28.</w:t>
            </w:r>
          </w:p>
        </w:tc>
      </w:tr>
      <w:tr w:rsidR="001D59F8" w:rsidRPr="00817C43" w14:paraId="7B99E617" w14:textId="77777777" w:rsidTr="009D569D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69FB077B" w14:textId="77777777" w:rsidR="001D59F8" w:rsidRPr="00817C43" w:rsidRDefault="001D59F8" w:rsidP="009D569D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406EF42B" w14:textId="63F33428" w:rsidR="001D59F8" w:rsidRPr="007674D9" w:rsidRDefault="001D59F8" w:rsidP="009D569D">
            <w:pPr>
              <w:spacing w:after="0" w:line="276" w:lineRule="auto"/>
              <w:contextualSpacing/>
              <w:jc w:val="both"/>
            </w:pPr>
            <w:r>
              <w:t xml:space="preserve"> </w:t>
            </w:r>
          </w:p>
        </w:tc>
      </w:tr>
      <w:tr w:rsidR="001D59F8" w:rsidRPr="00817C43" w14:paraId="2623FA44" w14:textId="77777777" w:rsidTr="009D569D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5A1D03B4" w14:textId="77777777" w:rsidR="001D59F8" w:rsidRPr="00817C43" w:rsidRDefault="001D59F8" w:rsidP="009D569D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Решение:</w:t>
            </w:r>
          </w:p>
        </w:tc>
      </w:tr>
      <w:tr w:rsidR="001D59F8" w:rsidRPr="00817C43" w14:paraId="384AF225" w14:textId="77777777" w:rsidTr="009D569D">
        <w:trPr>
          <w:trHeight w:val="274"/>
        </w:trPr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4D44CF6E" w14:textId="77777777" w:rsidR="001D59F8" w:rsidRPr="00817C43" w:rsidRDefault="001D59F8" w:rsidP="009D569D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63D688CC" w14:textId="77777777" w:rsidR="001D59F8" w:rsidRPr="008E204E" w:rsidRDefault="001D59F8" w:rsidP="009D569D">
            <w:pPr>
              <w:spacing w:after="0" w:line="276" w:lineRule="auto"/>
              <w:contextualSpacing/>
              <w:jc w:val="both"/>
            </w:pPr>
          </w:p>
        </w:tc>
      </w:tr>
      <w:tr w:rsidR="001D59F8" w:rsidRPr="00817C43" w14:paraId="41350F9B" w14:textId="77777777" w:rsidTr="009D569D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2E384ED5" w14:textId="77777777" w:rsidR="001D59F8" w:rsidRPr="00817C43" w:rsidRDefault="001D59F8" w:rsidP="009D569D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Ответ:</w:t>
            </w:r>
          </w:p>
        </w:tc>
      </w:tr>
      <w:tr w:rsidR="001D59F8" w:rsidRPr="00817C43" w14:paraId="296DF444" w14:textId="77777777" w:rsidTr="009D569D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2BA47910" w14:textId="77777777" w:rsidR="001D59F8" w:rsidRPr="00817C43" w:rsidRDefault="001D59F8" w:rsidP="009D569D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5FC526CA" w14:textId="77777777" w:rsidR="001D59F8" w:rsidRPr="008E204E" w:rsidRDefault="001D59F8" w:rsidP="009D569D">
            <w:pPr>
              <w:spacing w:after="0" w:line="276" w:lineRule="auto"/>
              <w:contextualSpacing/>
              <w:jc w:val="both"/>
            </w:pPr>
          </w:p>
        </w:tc>
      </w:tr>
      <w:tr w:rsidR="00FD333D" w:rsidRPr="00817C43" w14:paraId="4FDDACEA" w14:textId="77777777" w:rsidTr="0079457A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/>
          </w:tcPr>
          <w:p w14:paraId="2A27B1D3" w14:textId="5DFCBCF5" w:rsidR="00FD333D" w:rsidRPr="002D5D70" w:rsidRDefault="00FD333D" w:rsidP="0079457A">
            <w:pPr>
              <w:pStyle w:val="a3"/>
              <w:spacing w:after="0" w:line="276" w:lineRule="auto"/>
              <w:ind w:left="0" w:firstLine="709"/>
              <w:jc w:val="both"/>
              <w:rPr>
                <w:b/>
                <w:lang w:val="en-US"/>
              </w:rPr>
            </w:pPr>
            <w:r w:rsidRPr="00817C43">
              <w:rPr>
                <w:b/>
              </w:rPr>
              <w:t>Задани</w:t>
            </w:r>
            <w:r>
              <w:rPr>
                <w:b/>
              </w:rPr>
              <w:t xml:space="preserve">е </w:t>
            </w:r>
            <w:r>
              <w:rPr>
                <w:b/>
              </w:rPr>
              <w:t>8</w:t>
            </w:r>
            <w:r>
              <w:rPr>
                <w:b/>
              </w:rPr>
              <w:t>*</w:t>
            </w:r>
          </w:p>
        </w:tc>
      </w:tr>
      <w:tr w:rsidR="00FD333D" w:rsidRPr="00817C43" w14:paraId="4A8CF6AA" w14:textId="77777777" w:rsidTr="0079457A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75AEDC8" w14:textId="77777777" w:rsidR="00FD333D" w:rsidRDefault="00FD333D" w:rsidP="00FD333D">
            <w:pPr>
              <w:spacing w:after="0" w:line="276" w:lineRule="auto"/>
              <w:contextualSpacing/>
              <w:jc w:val="both"/>
              <w:rPr>
                <w:b/>
                <w:bCs/>
                <w:i/>
                <w:iCs/>
              </w:rPr>
            </w:pPr>
            <w:r w:rsidRPr="00817C43">
              <w:rPr>
                <w:b/>
                <w:bCs/>
                <w:i/>
                <w:iCs/>
              </w:rPr>
              <w:t>Задача:</w:t>
            </w:r>
            <w:r>
              <w:rPr>
                <w:b/>
                <w:bCs/>
                <w:i/>
                <w:iCs/>
              </w:rPr>
              <w:t xml:space="preserve"> </w:t>
            </w:r>
          </w:p>
          <w:p w14:paraId="045621BE" w14:textId="77777777" w:rsidR="00FD333D" w:rsidRDefault="00FD333D" w:rsidP="00FD333D">
            <w:pPr>
              <w:spacing w:after="0" w:line="276" w:lineRule="auto"/>
              <w:contextualSpacing/>
              <w:jc w:val="both"/>
            </w:pPr>
            <w:r>
              <w:lastRenderedPageBreak/>
              <w:t>Е</w:t>
            </w:r>
            <w:r w:rsidRPr="00FD333D">
              <w:t>сть лестница из N ступенек, а человек может преодолеть одну,</w:t>
            </w:r>
            <w:r>
              <w:t xml:space="preserve"> </w:t>
            </w:r>
            <w:r w:rsidRPr="00FD333D">
              <w:t>две или три ступеньки за раз. Сколько есть возможных «способов</w:t>
            </w:r>
            <w:r>
              <w:t xml:space="preserve">» </w:t>
            </w:r>
            <w:r w:rsidRPr="00FD333D">
              <w:t>подъема по</w:t>
            </w:r>
            <w:r>
              <w:t xml:space="preserve"> </w:t>
            </w:r>
            <w:r w:rsidRPr="00FD333D">
              <w:t>такой лестнице? Напишите функцию, которая вычисляет число таких способов</w:t>
            </w:r>
            <w:r>
              <w:t xml:space="preserve"> </w:t>
            </w:r>
            <w:r w:rsidRPr="00FD333D">
              <w:t>для N ступенек.</w:t>
            </w:r>
          </w:p>
          <w:p w14:paraId="2FF383B2" w14:textId="77777777" w:rsidR="00FD333D" w:rsidRDefault="00FD333D" w:rsidP="00FD333D">
            <w:pPr>
              <w:spacing w:after="0" w:line="276" w:lineRule="auto"/>
              <w:contextualSpacing/>
              <w:jc w:val="both"/>
            </w:pPr>
          </w:p>
          <w:p w14:paraId="62EBE106" w14:textId="77777777" w:rsidR="00FD333D" w:rsidRDefault="00FD333D" w:rsidP="00FD333D">
            <w:pPr>
              <w:spacing w:after="0" w:line="276" w:lineRule="auto"/>
              <w:contextualSpacing/>
              <w:jc w:val="both"/>
            </w:pPr>
            <w:r w:rsidRPr="00FD333D">
              <w:drawing>
                <wp:inline distT="0" distB="0" distL="0" distR="0" wp14:anchorId="5BEE2910" wp14:editId="5AAA3B47">
                  <wp:extent cx="2038455" cy="1606633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455" cy="1606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D333D">
              <w:drawing>
                <wp:inline distT="0" distB="0" distL="0" distR="0" wp14:anchorId="28346A5D" wp14:editId="7DE12B40">
                  <wp:extent cx="1809843" cy="1473276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843" cy="1473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D333D">
              <w:drawing>
                <wp:inline distT="0" distB="0" distL="0" distR="0" wp14:anchorId="1E5E8E38" wp14:editId="2C82B47D">
                  <wp:extent cx="1752690" cy="154948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90" cy="1549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3F6EDE" w14:textId="62A6B526" w:rsidR="00FD333D" w:rsidRPr="00817C43" w:rsidRDefault="00FD333D" w:rsidP="00FD333D">
            <w:pPr>
              <w:spacing w:after="0" w:line="276" w:lineRule="auto"/>
              <w:contextualSpacing/>
              <w:jc w:val="both"/>
            </w:pPr>
            <w:r>
              <w:t>На рисунках приведены некоторые (но не все!) возможные варианты для лестницы из 5 ступенек</w:t>
            </w:r>
          </w:p>
        </w:tc>
      </w:tr>
      <w:tr w:rsidR="00FD333D" w:rsidRPr="00817C43" w14:paraId="21529958" w14:textId="77777777" w:rsidTr="0079457A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1CDFC48E" w14:textId="77777777" w:rsidR="00FD333D" w:rsidRPr="00817C43" w:rsidRDefault="00FD333D" w:rsidP="0079457A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4F844B89" w14:textId="77777777" w:rsidR="00FD333D" w:rsidRPr="007674D9" w:rsidRDefault="00FD333D" w:rsidP="0079457A">
            <w:pPr>
              <w:spacing w:after="0" w:line="276" w:lineRule="auto"/>
              <w:contextualSpacing/>
              <w:jc w:val="both"/>
            </w:pPr>
            <w:r>
              <w:t xml:space="preserve"> </w:t>
            </w:r>
          </w:p>
        </w:tc>
      </w:tr>
      <w:tr w:rsidR="00FD333D" w:rsidRPr="00817C43" w14:paraId="17FDB3F7" w14:textId="77777777" w:rsidTr="0079457A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78D17EE3" w14:textId="77777777" w:rsidR="00FD333D" w:rsidRPr="00817C43" w:rsidRDefault="00FD333D" w:rsidP="0079457A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Решение:</w:t>
            </w:r>
          </w:p>
        </w:tc>
      </w:tr>
      <w:tr w:rsidR="00FD333D" w:rsidRPr="00817C43" w14:paraId="3C15DBA7" w14:textId="77777777" w:rsidTr="0079457A">
        <w:trPr>
          <w:trHeight w:val="274"/>
        </w:trPr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7AEDDAFA" w14:textId="77777777" w:rsidR="00FD333D" w:rsidRPr="00817C43" w:rsidRDefault="00FD333D" w:rsidP="0079457A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11F69745" w14:textId="77777777" w:rsidR="00FD333D" w:rsidRPr="008E204E" w:rsidRDefault="00FD333D" w:rsidP="0079457A">
            <w:pPr>
              <w:spacing w:after="0" w:line="276" w:lineRule="auto"/>
              <w:contextualSpacing/>
              <w:jc w:val="both"/>
            </w:pPr>
          </w:p>
        </w:tc>
      </w:tr>
      <w:tr w:rsidR="00FD333D" w:rsidRPr="00817C43" w14:paraId="4AE3CC71" w14:textId="77777777" w:rsidTr="0079457A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2D98683E" w14:textId="77777777" w:rsidR="00FD333D" w:rsidRPr="00817C43" w:rsidRDefault="00FD333D" w:rsidP="0079457A">
            <w:pPr>
              <w:spacing w:after="0" w:line="276" w:lineRule="auto"/>
              <w:contextualSpacing/>
              <w:jc w:val="both"/>
            </w:pPr>
            <w:r w:rsidRPr="00817C43">
              <w:rPr>
                <w:b/>
                <w:bCs/>
                <w:i/>
                <w:iCs/>
              </w:rPr>
              <w:t>Ответ:</w:t>
            </w:r>
          </w:p>
        </w:tc>
      </w:tr>
      <w:tr w:rsidR="00FD333D" w:rsidRPr="00817C43" w14:paraId="0CF30B0B" w14:textId="77777777" w:rsidTr="0079457A"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/>
          </w:tcPr>
          <w:p w14:paraId="2026F48D" w14:textId="77777777" w:rsidR="00FD333D" w:rsidRPr="00817C43" w:rsidRDefault="00FD333D" w:rsidP="0079457A">
            <w:pPr>
              <w:spacing w:after="0" w:line="276" w:lineRule="auto"/>
              <w:contextualSpacing/>
              <w:jc w:val="both"/>
            </w:pPr>
          </w:p>
        </w:tc>
        <w:tc>
          <w:tcPr>
            <w:tcW w:w="476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</w:tcPr>
          <w:p w14:paraId="11809579" w14:textId="77777777" w:rsidR="00FD333D" w:rsidRPr="008E204E" w:rsidRDefault="00FD333D" w:rsidP="0079457A">
            <w:pPr>
              <w:spacing w:after="0" w:line="276" w:lineRule="auto"/>
              <w:contextualSpacing/>
              <w:jc w:val="both"/>
            </w:pPr>
          </w:p>
        </w:tc>
      </w:tr>
    </w:tbl>
    <w:p w14:paraId="46AE2640" w14:textId="79D4B95A" w:rsidR="00FE0110" w:rsidRDefault="00FE0110" w:rsidP="00E720C4">
      <w:pPr>
        <w:spacing w:line="276" w:lineRule="auto"/>
        <w:jc w:val="both"/>
      </w:pPr>
    </w:p>
    <w:sectPr w:rsidR="00FE0110" w:rsidSect="00075BC9">
      <w:footerReference w:type="default" r:id="rId18"/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28D7FE" w14:textId="77777777" w:rsidR="00474DE8" w:rsidRDefault="00474DE8" w:rsidP="006042D3">
      <w:pPr>
        <w:spacing w:after="0" w:line="240" w:lineRule="auto"/>
      </w:pPr>
      <w:r>
        <w:separator/>
      </w:r>
    </w:p>
  </w:endnote>
  <w:endnote w:type="continuationSeparator" w:id="0">
    <w:p w14:paraId="57063974" w14:textId="77777777" w:rsidR="00474DE8" w:rsidRDefault="00474DE8" w:rsidP="006042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74627331"/>
      <w:docPartObj>
        <w:docPartGallery w:val="Page Numbers (Bottom of Page)"/>
        <w:docPartUnique/>
      </w:docPartObj>
    </w:sdtPr>
    <w:sdtContent>
      <w:p w14:paraId="389108E5" w14:textId="6E969FE1" w:rsidR="006B523C" w:rsidRDefault="006B523C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53918D" w14:textId="77777777" w:rsidR="006B523C" w:rsidRDefault="006B523C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F3C533" w14:textId="77777777" w:rsidR="00474DE8" w:rsidRDefault="00474DE8" w:rsidP="006042D3">
      <w:pPr>
        <w:spacing w:after="0" w:line="240" w:lineRule="auto"/>
      </w:pPr>
      <w:r>
        <w:separator/>
      </w:r>
    </w:p>
  </w:footnote>
  <w:footnote w:type="continuationSeparator" w:id="0">
    <w:p w14:paraId="71BF1860" w14:textId="77777777" w:rsidR="00474DE8" w:rsidRDefault="00474DE8" w:rsidP="006042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55E88"/>
    <w:multiLevelType w:val="hybridMultilevel"/>
    <w:tmpl w:val="678AA6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17621"/>
    <w:multiLevelType w:val="hybridMultilevel"/>
    <w:tmpl w:val="3C68DB2E"/>
    <w:lvl w:ilvl="0" w:tplc="31063D7A">
      <w:start w:val="1"/>
      <w:numFmt w:val="decimal"/>
      <w:lvlText w:val="%1."/>
      <w:lvlJc w:val="left"/>
      <w:pPr>
        <w:ind w:left="77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E43EB026">
      <w:start w:val="1"/>
      <w:numFmt w:val="lowerLetter"/>
      <w:lvlText w:val="%2"/>
      <w:lvlJc w:val="left"/>
      <w:pPr>
        <w:ind w:left="14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3C0C20F4">
      <w:start w:val="1"/>
      <w:numFmt w:val="lowerRoman"/>
      <w:lvlText w:val="%3"/>
      <w:lvlJc w:val="left"/>
      <w:pPr>
        <w:ind w:left="22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760415DC">
      <w:start w:val="1"/>
      <w:numFmt w:val="decimal"/>
      <w:lvlText w:val="%4"/>
      <w:lvlJc w:val="left"/>
      <w:pPr>
        <w:ind w:left="29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1790660C">
      <w:start w:val="1"/>
      <w:numFmt w:val="lowerLetter"/>
      <w:lvlText w:val="%5"/>
      <w:lvlJc w:val="left"/>
      <w:pPr>
        <w:ind w:left="36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06C9456">
      <w:start w:val="1"/>
      <w:numFmt w:val="lowerRoman"/>
      <w:lvlText w:val="%6"/>
      <w:lvlJc w:val="left"/>
      <w:pPr>
        <w:ind w:left="43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18B2A55A">
      <w:start w:val="1"/>
      <w:numFmt w:val="decimal"/>
      <w:lvlText w:val="%7"/>
      <w:lvlJc w:val="left"/>
      <w:pPr>
        <w:ind w:left="50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02CA659A">
      <w:start w:val="1"/>
      <w:numFmt w:val="lowerLetter"/>
      <w:lvlText w:val="%8"/>
      <w:lvlJc w:val="left"/>
      <w:pPr>
        <w:ind w:left="58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5386B266">
      <w:start w:val="1"/>
      <w:numFmt w:val="lowerRoman"/>
      <w:lvlText w:val="%9"/>
      <w:lvlJc w:val="left"/>
      <w:pPr>
        <w:ind w:left="65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169B5E9E"/>
    <w:multiLevelType w:val="multilevel"/>
    <w:tmpl w:val="5AAA85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191F625C"/>
    <w:multiLevelType w:val="hybridMultilevel"/>
    <w:tmpl w:val="14E64124"/>
    <w:lvl w:ilvl="0" w:tplc="FF6EB82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22A95C1F"/>
    <w:multiLevelType w:val="hybridMultilevel"/>
    <w:tmpl w:val="8D0ED68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4D4B90"/>
    <w:multiLevelType w:val="hybridMultilevel"/>
    <w:tmpl w:val="24BECEEC"/>
    <w:lvl w:ilvl="0" w:tplc="B65C9B36">
      <w:start w:val="1"/>
      <w:numFmt w:val="bullet"/>
      <w:lvlText w:val="•"/>
      <w:lvlJc w:val="left"/>
      <w:pPr>
        <w:ind w:left="72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F643B80">
      <w:start w:val="1"/>
      <w:numFmt w:val="bullet"/>
      <w:lvlText w:val="o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00C9998">
      <w:start w:val="1"/>
      <w:numFmt w:val="bullet"/>
      <w:lvlText w:val="▪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AB880DA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52CA694">
      <w:start w:val="1"/>
      <w:numFmt w:val="bullet"/>
      <w:lvlText w:val="o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56823FC">
      <w:start w:val="1"/>
      <w:numFmt w:val="bullet"/>
      <w:lvlText w:val="▪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DFC1ACA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7EEF38A">
      <w:start w:val="1"/>
      <w:numFmt w:val="bullet"/>
      <w:lvlText w:val="o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9700B8C">
      <w:start w:val="1"/>
      <w:numFmt w:val="bullet"/>
      <w:lvlText w:val="▪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2CEE7323"/>
    <w:multiLevelType w:val="hybridMultilevel"/>
    <w:tmpl w:val="B434E0C8"/>
    <w:lvl w:ilvl="0" w:tplc="3BCC8184">
      <w:start w:val="1"/>
      <w:numFmt w:val="bullet"/>
      <w:lvlText w:val="•"/>
      <w:lvlJc w:val="left"/>
      <w:pPr>
        <w:ind w:left="720" w:hanging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F314B2"/>
    <w:multiLevelType w:val="hybridMultilevel"/>
    <w:tmpl w:val="25AEE768"/>
    <w:lvl w:ilvl="0" w:tplc="91B2D6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514756C"/>
    <w:multiLevelType w:val="hybridMultilevel"/>
    <w:tmpl w:val="0BC27970"/>
    <w:lvl w:ilvl="0" w:tplc="EF08C4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38170A22"/>
    <w:multiLevelType w:val="hybridMultilevel"/>
    <w:tmpl w:val="EF2E5894"/>
    <w:lvl w:ilvl="0" w:tplc="B1627A90">
      <w:start w:val="1"/>
      <w:numFmt w:val="bullet"/>
      <w:lvlText w:val="•"/>
      <w:lvlJc w:val="left"/>
      <w:pPr>
        <w:ind w:left="720" w:hanging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5138ED"/>
    <w:multiLevelType w:val="hybridMultilevel"/>
    <w:tmpl w:val="5CBCF9FA"/>
    <w:lvl w:ilvl="0" w:tplc="AEE62412">
      <w:start w:val="1"/>
      <w:numFmt w:val="bullet"/>
      <w:lvlText w:val="•"/>
      <w:lvlJc w:val="left"/>
      <w:pPr>
        <w:ind w:left="177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C48A392">
      <w:start w:val="1"/>
      <w:numFmt w:val="bullet"/>
      <w:lvlText w:val="o"/>
      <w:lvlJc w:val="left"/>
      <w:pPr>
        <w:ind w:left="14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326BB22">
      <w:start w:val="1"/>
      <w:numFmt w:val="bullet"/>
      <w:lvlText w:val="▪"/>
      <w:lvlJc w:val="left"/>
      <w:pPr>
        <w:ind w:left="21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DB6BEB8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84A22B4">
      <w:start w:val="1"/>
      <w:numFmt w:val="bullet"/>
      <w:lvlText w:val="o"/>
      <w:lvlJc w:val="left"/>
      <w:pPr>
        <w:ind w:left="36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D4A56C0">
      <w:start w:val="1"/>
      <w:numFmt w:val="bullet"/>
      <w:lvlText w:val="▪"/>
      <w:lvlJc w:val="left"/>
      <w:pPr>
        <w:ind w:left="43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6D6F356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050F414">
      <w:start w:val="1"/>
      <w:numFmt w:val="bullet"/>
      <w:lvlText w:val="o"/>
      <w:lvlJc w:val="left"/>
      <w:pPr>
        <w:ind w:left="57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9A4C982">
      <w:start w:val="1"/>
      <w:numFmt w:val="bullet"/>
      <w:lvlText w:val="▪"/>
      <w:lvlJc w:val="left"/>
      <w:pPr>
        <w:ind w:left="64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 w15:restartNumberingAfterBreak="0">
    <w:nsid w:val="425D2245"/>
    <w:multiLevelType w:val="hybridMultilevel"/>
    <w:tmpl w:val="2A5EA600"/>
    <w:lvl w:ilvl="0" w:tplc="3B5CC6EE">
      <w:start w:val="1"/>
      <w:numFmt w:val="bullet"/>
      <w:lvlText w:val=""/>
      <w:lvlJc w:val="left"/>
      <w:pPr>
        <w:ind w:left="1068" w:hanging="360"/>
      </w:pPr>
      <w:rPr>
        <w:rFonts w:ascii="Wingdings" w:eastAsia="Calibri" w:hAnsi="Wingdings" w:cs="Helvetica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2" w15:restartNumberingAfterBreak="0">
    <w:nsid w:val="447E56C9"/>
    <w:multiLevelType w:val="hybridMultilevel"/>
    <w:tmpl w:val="5D3646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CC0B80"/>
    <w:multiLevelType w:val="hybridMultilevel"/>
    <w:tmpl w:val="CFAA3050"/>
    <w:lvl w:ilvl="0" w:tplc="BE02F1A4">
      <w:start w:val="1"/>
      <w:numFmt w:val="decimal"/>
      <w:lvlText w:val="%1."/>
      <w:lvlJc w:val="left"/>
      <w:pPr>
        <w:ind w:left="72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BC820C2">
      <w:start w:val="1"/>
      <w:numFmt w:val="lowerLetter"/>
      <w:lvlText w:val="%2"/>
      <w:lvlJc w:val="left"/>
      <w:pPr>
        <w:ind w:left="14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3BA4E68">
      <w:start w:val="1"/>
      <w:numFmt w:val="lowerRoman"/>
      <w:lvlText w:val="%3"/>
      <w:lvlJc w:val="left"/>
      <w:pPr>
        <w:ind w:left="21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CF80A68">
      <w:start w:val="1"/>
      <w:numFmt w:val="decimal"/>
      <w:lvlText w:val="%4"/>
      <w:lvlJc w:val="left"/>
      <w:pPr>
        <w:ind w:left="28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59A1E8C">
      <w:start w:val="1"/>
      <w:numFmt w:val="lowerLetter"/>
      <w:lvlText w:val="%5"/>
      <w:lvlJc w:val="left"/>
      <w:pPr>
        <w:ind w:left="36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6546A76">
      <w:start w:val="1"/>
      <w:numFmt w:val="lowerRoman"/>
      <w:lvlText w:val="%6"/>
      <w:lvlJc w:val="left"/>
      <w:pPr>
        <w:ind w:left="43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644FD1E">
      <w:start w:val="1"/>
      <w:numFmt w:val="decimal"/>
      <w:lvlText w:val="%7"/>
      <w:lvlJc w:val="left"/>
      <w:pPr>
        <w:ind w:left="50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1F8768E">
      <w:start w:val="1"/>
      <w:numFmt w:val="lowerLetter"/>
      <w:lvlText w:val="%8"/>
      <w:lvlJc w:val="left"/>
      <w:pPr>
        <w:ind w:left="5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A92ECD4">
      <w:start w:val="1"/>
      <w:numFmt w:val="lowerRoman"/>
      <w:lvlText w:val="%9"/>
      <w:lvlJc w:val="left"/>
      <w:pPr>
        <w:ind w:left="64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501F6DFD"/>
    <w:multiLevelType w:val="hybridMultilevel"/>
    <w:tmpl w:val="B4302D0A"/>
    <w:lvl w:ilvl="0" w:tplc="4DD6A2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9F6589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3A0783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5E8CE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36E81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3B0902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BF8BC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2F00A9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97465B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2B53089"/>
    <w:multiLevelType w:val="hybridMultilevel"/>
    <w:tmpl w:val="758855BA"/>
    <w:lvl w:ilvl="0" w:tplc="53E28942">
      <w:start w:val="1"/>
      <w:numFmt w:val="bullet"/>
      <w:lvlText w:val="•"/>
      <w:lvlJc w:val="left"/>
      <w:pPr>
        <w:ind w:left="720" w:hanging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3CA24D8"/>
    <w:multiLevelType w:val="hybridMultilevel"/>
    <w:tmpl w:val="6A68B246"/>
    <w:lvl w:ilvl="0" w:tplc="B1627A90">
      <w:start w:val="1"/>
      <w:numFmt w:val="bullet"/>
      <w:lvlText w:val="•"/>
      <w:lvlJc w:val="left"/>
      <w:pPr>
        <w:ind w:left="54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1" w:tplc="56FEB1A6">
      <w:start w:val="1"/>
      <w:numFmt w:val="bullet"/>
      <w:lvlText w:val="o"/>
      <w:lvlJc w:val="left"/>
      <w:pPr>
        <w:ind w:left="12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2" w:tplc="999A2BD2">
      <w:start w:val="1"/>
      <w:numFmt w:val="bullet"/>
      <w:lvlText w:val="▪"/>
      <w:lvlJc w:val="left"/>
      <w:pPr>
        <w:ind w:left="19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3" w:tplc="9C805B92">
      <w:start w:val="1"/>
      <w:numFmt w:val="bullet"/>
      <w:lvlText w:val="•"/>
      <w:lvlJc w:val="left"/>
      <w:pPr>
        <w:ind w:left="27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4" w:tplc="55EA7F56">
      <w:start w:val="1"/>
      <w:numFmt w:val="bullet"/>
      <w:lvlText w:val="o"/>
      <w:lvlJc w:val="left"/>
      <w:pPr>
        <w:ind w:left="34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5" w:tplc="8DFC8252">
      <w:start w:val="1"/>
      <w:numFmt w:val="bullet"/>
      <w:lvlText w:val="▪"/>
      <w:lvlJc w:val="left"/>
      <w:pPr>
        <w:ind w:left="41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6" w:tplc="F6D608EE">
      <w:start w:val="1"/>
      <w:numFmt w:val="bullet"/>
      <w:lvlText w:val="•"/>
      <w:lvlJc w:val="left"/>
      <w:pPr>
        <w:ind w:left="48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7" w:tplc="DD38715A">
      <w:start w:val="1"/>
      <w:numFmt w:val="bullet"/>
      <w:lvlText w:val="o"/>
      <w:lvlJc w:val="left"/>
      <w:pPr>
        <w:ind w:left="55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  <w:lvl w:ilvl="8" w:tplc="03FE9506">
      <w:start w:val="1"/>
      <w:numFmt w:val="bullet"/>
      <w:lvlText w:val="▪"/>
      <w:lvlJc w:val="left"/>
      <w:pPr>
        <w:ind w:left="63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31"/>
        <w:szCs w:val="31"/>
        <w:u w:val="none" w:color="000000"/>
        <w:bdr w:val="none" w:sz="0" w:space="0" w:color="auto"/>
        <w:shd w:val="clear" w:color="auto" w:fill="auto"/>
        <w:vertAlign w:val="subscript"/>
      </w:rPr>
    </w:lvl>
  </w:abstractNum>
  <w:abstractNum w:abstractNumId="17" w15:restartNumberingAfterBreak="0">
    <w:nsid w:val="541A24EB"/>
    <w:multiLevelType w:val="hybridMultilevel"/>
    <w:tmpl w:val="2D4400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781476"/>
    <w:multiLevelType w:val="hybridMultilevel"/>
    <w:tmpl w:val="51361BC0"/>
    <w:lvl w:ilvl="0" w:tplc="EF08C4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34511BE"/>
    <w:multiLevelType w:val="hybridMultilevel"/>
    <w:tmpl w:val="C870185E"/>
    <w:lvl w:ilvl="0" w:tplc="E92824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688924AA"/>
    <w:multiLevelType w:val="hybridMultilevel"/>
    <w:tmpl w:val="2A5697F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2E2273"/>
    <w:multiLevelType w:val="hybridMultilevel"/>
    <w:tmpl w:val="5B10CE2E"/>
    <w:lvl w:ilvl="0" w:tplc="25824610">
      <w:start w:val="1"/>
      <w:numFmt w:val="bullet"/>
      <w:lvlText w:val=""/>
      <w:lvlJc w:val="left"/>
      <w:pPr>
        <w:ind w:left="645" w:hanging="360"/>
      </w:pPr>
      <w:rPr>
        <w:rFonts w:ascii="Wingdings" w:eastAsia="Calibr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22" w15:restartNumberingAfterBreak="0">
    <w:nsid w:val="6F100380"/>
    <w:multiLevelType w:val="hybridMultilevel"/>
    <w:tmpl w:val="678AA6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2487249"/>
    <w:multiLevelType w:val="multilevel"/>
    <w:tmpl w:val="6026FB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99F1DCA"/>
    <w:multiLevelType w:val="hybridMultilevel"/>
    <w:tmpl w:val="F1CE11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49238289">
    <w:abstractNumId w:val="7"/>
  </w:num>
  <w:num w:numId="2" w16cid:durableId="1443187848">
    <w:abstractNumId w:val="22"/>
  </w:num>
  <w:num w:numId="3" w16cid:durableId="1308169221">
    <w:abstractNumId w:val="0"/>
  </w:num>
  <w:num w:numId="4" w16cid:durableId="458494074">
    <w:abstractNumId w:val="18"/>
  </w:num>
  <w:num w:numId="5" w16cid:durableId="1128042">
    <w:abstractNumId w:val="8"/>
  </w:num>
  <w:num w:numId="6" w16cid:durableId="725564398">
    <w:abstractNumId w:val="3"/>
  </w:num>
  <w:num w:numId="7" w16cid:durableId="1993483775">
    <w:abstractNumId w:val="23"/>
  </w:num>
  <w:num w:numId="8" w16cid:durableId="1444694831">
    <w:abstractNumId w:val="11"/>
  </w:num>
  <w:num w:numId="9" w16cid:durableId="778765690">
    <w:abstractNumId w:val="21"/>
  </w:num>
  <w:num w:numId="10" w16cid:durableId="148983253">
    <w:abstractNumId w:val="24"/>
  </w:num>
  <w:num w:numId="11" w16cid:durableId="2032946675">
    <w:abstractNumId w:val="17"/>
  </w:num>
  <w:num w:numId="12" w16cid:durableId="1733037784">
    <w:abstractNumId w:val="2"/>
  </w:num>
  <w:num w:numId="13" w16cid:durableId="943342923">
    <w:abstractNumId w:val="1"/>
  </w:num>
  <w:num w:numId="14" w16cid:durableId="762847437">
    <w:abstractNumId w:val="19"/>
  </w:num>
  <w:num w:numId="15" w16cid:durableId="573929912">
    <w:abstractNumId w:val="16"/>
  </w:num>
  <w:num w:numId="16" w16cid:durableId="456872994">
    <w:abstractNumId w:val="12"/>
  </w:num>
  <w:num w:numId="17" w16cid:durableId="1070347976">
    <w:abstractNumId w:val="5"/>
  </w:num>
  <w:num w:numId="18" w16cid:durableId="575432136">
    <w:abstractNumId w:val="10"/>
  </w:num>
  <w:num w:numId="19" w16cid:durableId="21247875">
    <w:abstractNumId w:val="15"/>
  </w:num>
  <w:num w:numId="20" w16cid:durableId="1133862740">
    <w:abstractNumId w:val="13"/>
  </w:num>
  <w:num w:numId="21" w16cid:durableId="2010016821">
    <w:abstractNumId w:val="6"/>
  </w:num>
  <w:num w:numId="22" w16cid:durableId="102380841">
    <w:abstractNumId w:val="9"/>
  </w:num>
  <w:num w:numId="23" w16cid:durableId="1867939304">
    <w:abstractNumId w:val="20"/>
  </w:num>
  <w:num w:numId="24" w16cid:durableId="1299190605">
    <w:abstractNumId w:val="4"/>
  </w:num>
  <w:num w:numId="25" w16cid:durableId="58865649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784B"/>
    <w:rsid w:val="00000A08"/>
    <w:rsid w:val="00015AF7"/>
    <w:rsid w:val="00017B2A"/>
    <w:rsid w:val="00017EF6"/>
    <w:rsid w:val="00023039"/>
    <w:rsid w:val="00024C8B"/>
    <w:rsid w:val="00030F8F"/>
    <w:rsid w:val="000371E2"/>
    <w:rsid w:val="00037A81"/>
    <w:rsid w:val="00045235"/>
    <w:rsid w:val="00046F58"/>
    <w:rsid w:val="00051428"/>
    <w:rsid w:val="000744FA"/>
    <w:rsid w:val="00075BC9"/>
    <w:rsid w:val="00081591"/>
    <w:rsid w:val="00081EDE"/>
    <w:rsid w:val="000834C5"/>
    <w:rsid w:val="00092883"/>
    <w:rsid w:val="000953AD"/>
    <w:rsid w:val="000A1205"/>
    <w:rsid w:val="000A12CA"/>
    <w:rsid w:val="000B4684"/>
    <w:rsid w:val="000B67CB"/>
    <w:rsid w:val="000D35E7"/>
    <w:rsid w:val="000E1F63"/>
    <w:rsid w:val="000E7546"/>
    <w:rsid w:val="000E7BC9"/>
    <w:rsid w:val="000F5AEE"/>
    <w:rsid w:val="000F5EBB"/>
    <w:rsid w:val="00101B9E"/>
    <w:rsid w:val="00110BA7"/>
    <w:rsid w:val="00111B8B"/>
    <w:rsid w:val="00112C03"/>
    <w:rsid w:val="00117E0E"/>
    <w:rsid w:val="0012587D"/>
    <w:rsid w:val="0013160C"/>
    <w:rsid w:val="001347EF"/>
    <w:rsid w:val="00137014"/>
    <w:rsid w:val="00137948"/>
    <w:rsid w:val="00143798"/>
    <w:rsid w:val="001465C3"/>
    <w:rsid w:val="00146F6D"/>
    <w:rsid w:val="00151137"/>
    <w:rsid w:val="00151DDA"/>
    <w:rsid w:val="001524CC"/>
    <w:rsid w:val="00152D58"/>
    <w:rsid w:val="00153887"/>
    <w:rsid w:val="00153C2C"/>
    <w:rsid w:val="00156C7F"/>
    <w:rsid w:val="00157AA0"/>
    <w:rsid w:val="00164B06"/>
    <w:rsid w:val="00165418"/>
    <w:rsid w:val="00173288"/>
    <w:rsid w:val="0017455B"/>
    <w:rsid w:val="00177E29"/>
    <w:rsid w:val="00180D29"/>
    <w:rsid w:val="00181560"/>
    <w:rsid w:val="001864FB"/>
    <w:rsid w:val="0019104F"/>
    <w:rsid w:val="00191CE6"/>
    <w:rsid w:val="00192A1C"/>
    <w:rsid w:val="00192C5F"/>
    <w:rsid w:val="00195AE0"/>
    <w:rsid w:val="001A06F9"/>
    <w:rsid w:val="001A2B00"/>
    <w:rsid w:val="001A4E36"/>
    <w:rsid w:val="001A7BD7"/>
    <w:rsid w:val="001C1B02"/>
    <w:rsid w:val="001C2B34"/>
    <w:rsid w:val="001C48E1"/>
    <w:rsid w:val="001C4D8C"/>
    <w:rsid w:val="001C4EF6"/>
    <w:rsid w:val="001C5D30"/>
    <w:rsid w:val="001D201E"/>
    <w:rsid w:val="001D3BF8"/>
    <w:rsid w:val="001D59F8"/>
    <w:rsid w:val="001F0281"/>
    <w:rsid w:val="001F3FBB"/>
    <w:rsid w:val="001F681E"/>
    <w:rsid w:val="002103C3"/>
    <w:rsid w:val="002123F9"/>
    <w:rsid w:val="00230378"/>
    <w:rsid w:val="002508D6"/>
    <w:rsid w:val="00254C60"/>
    <w:rsid w:val="00255E86"/>
    <w:rsid w:val="00261824"/>
    <w:rsid w:val="00265066"/>
    <w:rsid w:val="00284FFB"/>
    <w:rsid w:val="00290E8F"/>
    <w:rsid w:val="0029282A"/>
    <w:rsid w:val="00296EC0"/>
    <w:rsid w:val="002A4807"/>
    <w:rsid w:val="002A5371"/>
    <w:rsid w:val="002A6EEA"/>
    <w:rsid w:val="002C11E9"/>
    <w:rsid w:val="002C1CA2"/>
    <w:rsid w:val="002C37E8"/>
    <w:rsid w:val="002C40D7"/>
    <w:rsid w:val="002C609B"/>
    <w:rsid w:val="002D5D70"/>
    <w:rsid w:val="002D744D"/>
    <w:rsid w:val="002D7872"/>
    <w:rsid w:val="002E131A"/>
    <w:rsid w:val="002F247E"/>
    <w:rsid w:val="0030262B"/>
    <w:rsid w:val="00305655"/>
    <w:rsid w:val="00305E10"/>
    <w:rsid w:val="00310B4B"/>
    <w:rsid w:val="00322DFE"/>
    <w:rsid w:val="00323E77"/>
    <w:rsid w:val="00333371"/>
    <w:rsid w:val="0033373E"/>
    <w:rsid w:val="0033422F"/>
    <w:rsid w:val="00340054"/>
    <w:rsid w:val="00341338"/>
    <w:rsid w:val="0035382D"/>
    <w:rsid w:val="00355B10"/>
    <w:rsid w:val="00355F6A"/>
    <w:rsid w:val="00356650"/>
    <w:rsid w:val="00356A50"/>
    <w:rsid w:val="00366477"/>
    <w:rsid w:val="00366A2F"/>
    <w:rsid w:val="00367B70"/>
    <w:rsid w:val="00372595"/>
    <w:rsid w:val="0037443E"/>
    <w:rsid w:val="00374B7F"/>
    <w:rsid w:val="00384DC9"/>
    <w:rsid w:val="003916DE"/>
    <w:rsid w:val="00392F0F"/>
    <w:rsid w:val="00397242"/>
    <w:rsid w:val="003A07D8"/>
    <w:rsid w:val="003A1260"/>
    <w:rsid w:val="003A47B0"/>
    <w:rsid w:val="003A5B16"/>
    <w:rsid w:val="003B0F4E"/>
    <w:rsid w:val="003B6D8A"/>
    <w:rsid w:val="003B712C"/>
    <w:rsid w:val="003C0575"/>
    <w:rsid w:val="003C4718"/>
    <w:rsid w:val="003C5077"/>
    <w:rsid w:val="003C617B"/>
    <w:rsid w:val="003D032E"/>
    <w:rsid w:val="003D0C88"/>
    <w:rsid w:val="003D17F1"/>
    <w:rsid w:val="003E42EC"/>
    <w:rsid w:val="003E6C80"/>
    <w:rsid w:val="003E784B"/>
    <w:rsid w:val="003F0098"/>
    <w:rsid w:val="003F72A6"/>
    <w:rsid w:val="004005D0"/>
    <w:rsid w:val="004011D6"/>
    <w:rsid w:val="004062B8"/>
    <w:rsid w:val="00406930"/>
    <w:rsid w:val="00420CD3"/>
    <w:rsid w:val="00432C49"/>
    <w:rsid w:val="00436233"/>
    <w:rsid w:val="00442118"/>
    <w:rsid w:val="00442CAC"/>
    <w:rsid w:val="00445330"/>
    <w:rsid w:val="00451F34"/>
    <w:rsid w:val="00460326"/>
    <w:rsid w:val="00463A12"/>
    <w:rsid w:val="00474DE8"/>
    <w:rsid w:val="00475621"/>
    <w:rsid w:val="00475759"/>
    <w:rsid w:val="004807B3"/>
    <w:rsid w:val="00484035"/>
    <w:rsid w:val="00485BD6"/>
    <w:rsid w:val="00490ABE"/>
    <w:rsid w:val="0049290A"/>
    <w:rsid w:val="00492FDD"/>
    <w:rsid w:val="00496253"/>
    <w:rsid w:val="004A47FB"/>
    <w:rsid w:val="004A60E6"/>
    <w:rsid w:val="004A7F6D"/>
    <w:rsid w:val="004B1645"/>
    <w:rsid w:val="004C0615"/>
    <w:rsid w:val="004C592A"/>
    <w:rsid w:val="004D3889"/>
    <w:rsid w:val="004D57F1"/>
    <w:rsid w:val="004D7497"/>
    <w:rsid w:val="004E233A"/>
    <w:rsid w:val="004F0FC4"/>
    <w:rsid w:val="00500BE3"/>
    <w:rsid w:val="00507285"/>
    <w:rsid w:val="005124F2"/>
    <w:rsid w:val="00512CCE"/>
    <w:rsid w:val="005133CB"/>
    <w:rsid w:val="00515124"/>
    <w:rsid w:val="005258E0"/>
    <w:rsid w:val="00531353"/>
    <w:rsid w:val="00531C5B"/>
    <w:rsid w:val="00534017"/>
    <w:rsid w:val="0053548E"/>
    <w:rsid w:val="00542065"/>
    <w:rsid w:val="005608C6"/>
    <w:rsid w:val="00565DFD"/>
    <w:rsid w:val="005730CA"/>
    <w:rsid w:val="005770F9"/>
    <w:rsid w:val="00585A8C"/>
    <w:rsid w:val="00587C2B"/>
    <w:rsid w:val="005905E4"/>
    <w:rsid w:val="005910E2"/>
    <w:rsid w:val="00591C7C"/>
    <w:rsid w:val="005953B7"/>
    <w:rsid w:val="005A5CA6"/>
    <w:rsid w:val="005B35F6"/>
    <w:rsid w:val="005B63B8"/>
    <w:rsid w:val="005C6CFB"/>
    <w:rsid w:val="005D3272"/>
    <w:rsid w:val="005D3E2F"/>
    <w:rsid w:val="005E3C76"/>
    <w:rsid w:val="005E5F96"/>
    <w:rsid w:val="005F4468"/>
    <w:rsid w:val="006042D3"/>
    <w:rsid w:val="00605262"/>
    <w:rsid w:val="00612F68"/>
    <w:rsid w:val="00621000"/>
    <w:rsid w:val="00631224"/>
    <w:rsid w:val="00632A5E"/>
    <w:rsid w:val="00634A55"/>
    <w:rsid w:val="0063651D"/>
    <w:rsid w:val="00637893"/>
    <w:rsid w:val="00666D94"/>
    <w:rsid w:val="00675FC2"/>
    <w:rsid w:val="006761E6"/>
    <w:rsid w:val="006776DA"/>
    <w:rsid w:val="00681A8B"/>
    <w:rsid w:val="00683BD6"/>
    <w:rsid w:val="006862EF"/>
    <w:rsid w:val="0069046C"/>
    <w:rsid w:val="0069150A"/>
    <w:rsid w:val="00693858"/>
    <w:rsid w:val="0069419E"/>
    <w:rsid w:val="00696BB0"/>
    <w:rsid w:val="006A4A4A"/>
    <w:rsid w:val="006B523C"/>
    <w:rsid w:val="006B5555"/>
    <w:rsid w:val="006C338F"/>
    <w:rsid w:val="006C6676"/>
    <w:rsid w:val="006D63D8"/>
    <w:rsid w:val="006E019D"/>
    <w:rsid w:val="006F26E3"/>
    <w:rsid w:val="00705708"/>
    <w:rsid w:val="00730515"/>
    <w:rsid w:val="00734EE8"/>
    <w:rsid w:val="00737B80"/>
    <w:rsid w:val="00740D7C"/>
    <w:rsid w:val="00744E36"/>
    <w:rsid w:val="007500E7"/>
    <w:rsid w:val="00753A43"/>
    <w:rsid w:val="007552F9"/>
    <w:rsid w:val="007609CD"/>
    <w:rsid w:val="00762BA4"/>
    <w:rsid w:val="007674D9"/>
    <w:rsid w:val="00772003"/>
    <w:rsid w:val="00782F2D"/>
    <w:rsid w:val="007848CF"/>
    <w:rsid w:val="00791A6D"/>
    <w:rsid w:val="00796BCF"/>
    <w:rsid w:val="007A1D2D"/>
    <w:rsid w:val="007A3F42"/>
    <w:rsid w:val="007A4D29"/>
    <w:rsid w:val="007A4D3A"/>
    <w:rsid w:val="007B2CEF"/>
    <w:rsid w:val="007B321B"/>
    <w:rsid w:val="007C78B4"/>
    <w:rsid w:val="007D1170"/>
    <w:rsid w:val="007D349F"/>
    <w:rsid w:val="007E1885"/>
    <w:rsid w:val="007E4F6E"/>
    <w:rsid w:val="007E5596"/>
    <w:rsid w:val="007E671D"/>
    <w:rsid w:val="007F1D58"/>
    <w:rsid w:val="007F7742"/>
    <w:rsid w:val="00801C0B"/>
    <w:rsid w:val="00803AE7"/>
    <w:rsid w:val="00803B5F"/>
    <w:rsid w:val="00806430"/>
    <w:rsid w:val="0081632B"/>
    <w:rsid w:val="00817C43"/>
    <w:rsid w:val="00831A0B"/>
    <w:rsid w:val="008420F3"/>
    <w:rsid w:val="00842FF2"/>
    <w:rsid w:val="00846A48"/>
    <w:rsid w:val="00857F79"/>
    <w:rsid w:val="008602DD"/>
    <w:rsid w:val="00861637"/>
    <w:rsid w:val="00863C59"/>
    <w:rsid w:val="00863F98"/>
    <w:rsid w:val="008674D0"/>
    <w:rsid w:val="008837B5"/>
    <w:rsid w:val="00893158"/>
    <w:rsid w:val="008B037A"/>
    <w:rsid w:val="008B3E07"/>
    <w:rsid w:val="008C2AC3"/>
    <w:rsid w:val="008C57AF"/>
    <w:rsid w:val="008C63EF"/>
    <w:rsid w:val="008E204E"/>
    <w:rsid w:val="008F0798"/>
    <w:rsid w:val="008F6480"/>
    <w:rsid w:val="00906066"/>
    <w:rsid w:val="0090652E"/>
    <w:rsid w:val="00910ACC"/>
    <w:rsid w:val="0091153A"/>
    <w:rsid w:val="009208F9"/>
    <w:rsid w:val="00931166"/>
    <w:rsid w:val="009358A8"/>
    <w:rsid w:val="00944CB1"/>
    <w:rsid w:val="00946EB7"/>
    <w:rsid w:val="00950A26"/>
    <w:rsid w:val="00952E9F"/>
    <w:rsid w:val="00953760"/>
    <w:rsid w:val="00954285"/>
    <w:rsid w:val="009556C7"/>
    <w:rsid w:val="00955924"/>
    <w:rsid w:val="00955BE5"/>
    <w:rsid w:val="009575B3"/>
    <w:rsid w:val="0096065D"/>
    <w:rsid w:val="009723F9"/>
    <w:rsid w:val="00974384"/>
    <w:rsid w:val="009857E6"/>
    <w:rsid w:val="00993F80"/>
    <w:rsid w:val="009967CE"/>
    <w:rsid w:val="009B0E43"/>
    <w:rsid w:val="009B2E09"/>
    <w:rsid w:val="009C64BF"/>
    <w:rsid w:val="009D58B1"/>
    <w:rsid w:val="009E107C"/>
    <w:rsid w:val="009F3800"/>
    <w:rsid w:val="00A0600E"/>
    <w:rsid w:val="00A07BB5"/>
    <w:rsid w:val="00A139B2"/>
    <w:rsid w:val="00A13E16"/>
    <w:rsid w:val="00A1458D"/>
    <w:rsid w:val="00A21DF5"/>
    <w:rsid w:val="00A36962"/>
    <w:rsid w:val="00A448CC"/>
    <w:rsid w:val="00A50C1D"/>
    <w:rsid w:val="00A5330B"/>
    <w:rsid w:val="00A6387A"/>
    <w:rsid w:val="00A64154"/>
    <w:rsid w:val="00A645EC"/>
    <w:rsid w:val="00A73D16"/>
    <w:rsid w:val="00A85CD9"/>
    <w:rsid w:val="00A90B9A"/>
    <w:rsid w:val="00AB0945"/>
    <w:rsid w:val="00AB2509"/>
    <w:rsid w:val="00AB2513"/>
    <w:rsid w:val="00AB4948"/>
    <w:rsid w:val="00AB56C3"/>
    <w:rsid w:val="00AC1281"/>
    <w:rsid w:val="00AC3C89"/>
    <w:rsid w:val="00AC5007"/>
    <w:rsid w:val="00AC7206"/>
    <w:rsid w:val="00AC7907"/>
    <w:rsid w:val="00AE2C26"/>
    <w:rsid w:val="00AE632E"/>
    <w:rsid w:val="00AF0FE4"/>
    <w:rsid w:val="00AF1993"/>
    <w:rsid w:val="00B14364"/>
    <w:rsid w:val="00B15D54"/>
    <w:rsid w:val="00B17657"/>
    <w:rsid w:val="00B2125F"/>
    <w:rsid w:val="00B23AAB"/>
    <w:rsid w:val="00B26A39"/>
    <w:rsid w:val="00B354C7"/>
    <w:rsid w:val="00B43160"/>
    <w:rsid w:val="00B43802"/>
    <w:rsid w:val="00B443F7"/>
    <w:rsid w:val="00B4488F"/>
    <w:rsid w:val="00B44B6D"/>
    <w:rsid w:val="00B44D36"/>
    <w:rsid w:val="00B51692"/>
    <w:rsid w:val="00B648AE"/>
    <w:rsid w:val="00B65692"/>
    <w:rsid w:val="00B676E9"/>
    <w:rsid w:val="00B71347"/>
    <w:rsid w:val="00B73C11"/>
    <w:rsid w:val="00B74CF2"/>
    <w:rsid w:val="00B75A1D"/>
    <w:rsid w:val="00B906BF"/>
    <w:rsid w:val="00B9141B"/>
    <w:rsid w:val="00B96A38"/>
    <w:rsid w:val="00BC0ADA"/>
    <w:rsid w:val="00BC7669"/>
    <w:rsid w:val="00BD091E"/>
    <w:rsid w:val="00BD1C38"/>
    <w:rsid w:val="00BD73B7"/>
    <w:rsid w:val="00BE358F"/>
    <w:rsid w:val="00BE5448"/>
    <w:rsid w:val="00BF4B57"/>
    <w:rsid w:val="00C137B8"/>
    <w:rsid w:val="00C14164"/>
    <w:rsid w:val="00C21265"/>
    <w:rsid w:val="00C23ABC"/>
    <w:rsid w:val="00C248C2"/>
    <w:rsid w:val="00C24A13"/>
    <w:rsid w:val="00C24D04"/>
    <w:rsid w:val="00C25AFD"/>
    <w:rsid w:val="00C3602A"/>
    <w:rsid w:val="00C37C1F"/>
    <w:rsid w:val="00C4010C"/>
    <w:rsid w:val="00C46427"/>
    <w:rsid w:val="00C53CB2"/>
    <w:rsid w:val="00C6267C"/>
    <w:rsid w:val="00C67918"/>
    <w:rsid w:val="00C74D5A"/>
    <w:rsid w:val="00C75367"/>
    <w:rsid w:val="00C76FD6"/>
    <w:rsid w:val="00C829CD"/>
    <w:rsid w:val="00C95873"/>
    <w:rsid w:val="00C959B9"/>
    <w:rsid w:val="00C9760E"/>
    <w:rsid w:val="00CA3BD1"/>
    <w:rsid w:val="00CB326D"/>
    <w:rsid w:val="00CB570C"/>
    <w:rsid w:val="00CC1625"/>
    <w:rsid w:val="00CD134A"/>
    <w:rsid w:val="00CD2EE5"/>
    <w:rsid w:val="00CD3C7C"/>
    <w:rsid w:val="00CD3EC1"/>
    <w:rsid w:val="00CD5806"/>
    <w:rsid w:val="00CD6675"/>
    <w:rsid w:val="00CD7E20"/>
    <w:rsid w:val="00CE25C1"/>
    <w:rsid w:val="00CF7783"/>
    <w:rsid w:val="00D07557"/>
    <w:rsid w:val="00D12990"/>
    <w:rsid w:val="00D15830"/>
    <w:rsid w:val="00D2287B"/>
    <w:rsid w:val="00D23564"/>
    <w:rsid w:val="00D2465A"/>
    <w:rsid w:val="00D25599"/>
    <w:rsid w:val="00D32898"/>
    <w:rsid w:val="00D330D3"/>
    <w:rsid w:val="00D34723"/>
    <w:rsid w:val="00D357A1"/>
    <w:rsid w:val="00D37E0E"/>
    <w:rsid w:val="00D42C40"/>
    <w:rsid w:val="00D45B56"/>
    <w:rsid w:val="00D512CD"/>
    <w:rsid w:val="00D6127F"/>
    <w:rsid w:val="00D628DB"/>
    <w:rsid w:val="00D62C8F"/>
    <w:rsid w:val="00D6353C"/>
    <w:rsid w:val="00D63E96"/>
    <w:rsid w:val="00D7319D"/>
    <w:rsid w:val="00D8106A"/>
    <w:rsid w:val="00D87077"/>
    <w:rsid w:val="00D94E3A"/>
    <w:rsid w:val="00D96636"/>
    <w:rsid w:val="00DA0FE0"/>
    <w:rsid w:val="00DA4294"/>
    <w:rsid w:val="00DA7567"/>
    <w:rsid w:val="00DB274B"/>
    <w:rsid w:val="00DB4F6E"/>
    <w:rsid w:val="00DB513F"/>
    <w:rsid w:val="00DC0493"/>
    <w:rsid w:val="00DC6156"/>
    <w:rsid w:val="00DD2D7D"/>
    <w:rsid w:val="00DD37AD"/>
    <w:rsid w:val="00DE1B37"/>
    <w:rsid w:val="00DE3E58"/>
    <w:rsid w:val="00DE3EA9"/>
    <w:rsid w:val="00DE5DFB"/>
    <w:rsid w:val="00DE5FD3"/>
    <w:rsid w:val="00DE612E"/>
    <w:rsid w:val="00DF0E20"/>
    <w:rsid w:val="00DF5E75"/>
    <w:rsid w:val="00DF7F3B"/>
    <w:rsid w:val="00E06A7F"/>
    <w:rsid w:val="00E102A5"/>
    <w:rsid w:val="00E117B7"/>
    <w:rsid w:val="00E171D1"/>
    <w:rsid w:val="00E32E1B"/>
    <w:rsid w:val="00E34962"/>
    <w:rsid w:val="00E53727"/>
    <w:rsid w:val="00E61E3B"/>
    <w:rsid w:val="00E64843"/>
    <w:rsid w:val="00E64D6B"/>
    <w:rsid w:val="00E65253"/>
    <w:rsid w:val="00E66FBB"/>
    <w:rsid w:val="00E720C4"/>
    <w:rsid w:val="00E810BC"/>
    <w:rsid w:val="00E863F1"/>
    <w:rsid w:val="00E92179"/>
    <w:rsid w:val="00E92FA5"/>
    <w:rsid w:val="00E964C4"/>
    <w:rsid w:val="00EA0A48"/>
    <w:rsid w:val="00EB040D"/>
    <w:rsid w:val="00ED17CB"/>
    <w:rsid w:val="00ED30C5"/>
    <w:rsid w:val="00ED67A6"/>
    <w:rsid w:val="00ED7A0F"/>
    <w:rsid w:val="00EE29B8"/>
    <w:rsid w:val="00EE7B83"/>
    <w:rsid w:val="00EF01DF"/>
    <w:rsid w:val="00EF133D"/>
    <w:rsid w:val="00EF2946"/>
    <w:rsid w:val="00EF33AB"/>
    <w:rsid w:val="00EF3421"/>
    <w:rsid w:val="00F043AD"/>
    <w:rsid w:val="00F15873"/>
    <w:rsid w:val="00F16232"/>
    <w:rsid w:val="00F31CE5"/>
    <w:rsid w:val="00F33533"/>
    <w:rsid w:val="00F40BC3"/>
    <w:rsid w:val="00F44E15"/>
    <w:rsid w:val="00F459F1"/>
    <w:rsid w:val="00F463D3"/>
    <w:rsid w:val="00F620D5"/>
    <w:rsid w:val="00F62B49"/>
    <w:rsid w:val="00F6376B"/>
    <w:rsid w:val="00F66981"/>
    <w:rsid w:val="00F91EAE"/>
    <w:rsid w:val="00FA24BE"/>
    <w:rsid w:val="00FA2CFE"/>
    <w:rsid w:val="00FA64F2"/>
    <w:rsid w:val="00FA70CF"/>
    <w:rsid w:val="00FB44F5"/>
    <w:rsid w:val="00FB5592"/>
    <w:rsid w:val="00FC41B0"/>
    <w:rsid w:val="00FC4774"/>
    <w:rsid w:val="00FC48C2"/>
    <w:rsid w:val="00FC5761"/>
    <w:rsid w:val="00FD333D"/>
    <w:rsid w:val="00FD3E70"/>
    <w:rsid w:val="00FD7075"/>
    <w:rsid w:val="00FE0110"/>
    <w:rsid w:val="00FE0E9F"/>
    <w:rsid w:val="00FF4A73"/>
    <w:rsid w:val="00FF59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905494E"/>
  <w15:docId w15:val="{5275B0EE-039E-4C84-BCC1-D761950E69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B040D"/>
    <w:pPr>
      <w:spacing w:after="160" w:line="259" w:lineRule="auto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3037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C63E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link w:val="30"/>
    <w:uiPriority w:val="9"/>
    <w:qFormat/>
    <w:rsid w:val="0096065D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E612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5253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3C5077"/>
    <w:rPr>
      <w:sz w:val="24"/>
      <w:szCs w:val="24"/>
    </w:rPr>
  </w:style>
  <w:style w:type="table" w:styleId="a5">
    <w:name w:val="Table Grid"/>
    <w:basedOn w:val="a1"/>
    <w:uiPriority w:val="39"/>
    <w:rsid w:val="003C50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uiPriority w:val="99"/>
    <w:semiHidden/>
    <w:rsid w:val="0039724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EF3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EF3421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042D3"/>
  </w:style>
  <w:style w:type="paragraph" w:styleId="ab">
    <w:name w:val="footer"/>
    <w:basedOn w:val="a"/>
    <w:link w:val="ac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042D3"/>
  </w:style>
  <w:style w:type="table" w:customStyle="1" w:styleId="11">
    <w:name w:val="Сетка таблицы1"/>
    <w:basedOn w:val="a1"/>
    <w:next w:val="a5"/>
    <w:uiPriority w:val="39"/>
    <w:rsid w:val="00E117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uiPriority w:val="99"/>
    <w:unhideWhenUsed/>
    <w:rsid w:val="004F0FC4"/>
    <w:rPr>
      <w:color w:val="0563C1"/>
      <w:u w:val="single"/>
    </w:rPr>
  </w:style>
  <w:style w:type="character" w:customStyle="1" w:styleId="12">
    <w:name w:val="Неразрешенное упоминание1"/>
    <w:uiPriority w:val="99"/>
    <w:semiHidden/>
    <w:unhideWhenUsed/>
    <w:rsid w:val="004F0FC4"/>
    <w:rPr>
      <w:color w:val="605E5C"/>
      <w:shd w:val="clear" w:color="auto" w:fill="E1DFDD"/>
    </w:rPr>
  </w:style>
  <w:style w:type="paragraph" w:customStyle="1" w:styleId="ae">
    <w:name w:val="_Код_с_отступом"/>
    <w:basedOn w:val="a"/>
    <w:next w:val="a"/>
    <w:qFormat/>
    <w:rsid w:val="00DA0FE0"/>
    <w:pPr>
      <w:spacing w:after="0" w:line="276" w:lineRule="auto"/>
      <w:ind w:firstLine="709"/>
      <w:contextualSpacing/>
      <w:jc w:val="both"/>
    </w:pPr>
    <w:rPr>
      <w:rFonts w:ascii="Calibri" w:hAnsi="Calibri" w:cs="Calibri"/>
      <w:b/>
      <w:spacing w:val="20"/>
    </w:rPr>
  </w:style>
  <w:style w:type="paragraph" w:customStyle="1" w:styleId="af">
    <w:name w:val="_Код_без_отступа"/>
    <w:basedOn w:val="ae"/>
    <w:next w:val="a"/>
    <w:qFormat/>
    <w:rsid w:val="00DA0FE0"/>
    <w:pPr>
      <w:ind w:firstLine="0"/>
    </w:pPr>
    <w:rPr>
      <w:lang w:val="en-US"/>
    </w:rPr>
  </w:style>
  <w:style w:type="paragraph" w:customStyle="1" w:styleId="af0">
    <w:name w:val="_Текст_с_отступом"/>
    <w:basedOn w:val="a"/>
    <w:qFormat/>
    <w:rsid w:val="00341338"/>
    <w:pPr>
      <w:spacing w:after="0" w:line="276" w:lineRule="auto"/>
      <w:ind w:firstLine="709"/>
      <w:contextualSpacing/>
      <w:jc w:val="both"/>
    </w:pPr>
  </w:style>
  <w:style w:type="paragraph" w:customStyle="1" w:styleId="af1">
    <w:name w:val="_Текст_без_отступа"/>
    <w:basedOn w:val="af0"/>
    <w:next w:val="af0"/>
    <w:qFormat/>
    <w:rsid w:val="00341338"/>
    <w:pPr>
      <w:ind w:firstLine="0"/>
    </w:pPr>
  </w:style>
  <w:style w:type="character" w:customStyle="1" w:styleId="21">
    <w:name w:val="Неразрешенное упоминание2"/>
    <w:basedOn w:val="a0"/>
    <w:uiPriority w:val="99"/>
    <w:semiHidden/>
    <w:unhideWhenUsed/>
    <w:rsid w:val="00DB274B"/>
    <w:rPr>
      <w:color w:val="605E5C"/>
      <w:shd w:val="clear" w:color="auto" w:fill="E1DFDD"/>
    </w:rPr>
  </w:style>
  <w:style w:type="character" w:styleId="af2">
    <w:name w:val="Strong"/>
    <w:basedOn w:val="a0"/>
    <w:uiPriority w:val="22"/>
    <w:qFormat/>
    <w:rsid w:val="004C592A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9B2E0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9B2E09"/>
    <w:rPr>
      <w:rFonts w:ascii="Courier New" w:eastAsia="Times New Roman" w:hAnsi="Courier New" w:cs="Courier New"/>
    </w:rPr>
  </w:style>
  <w:style w:type="character" w:styleId="af3">
    <w:name w:val="Emphasis"/>
    <w:basedOn w:val="a0"/>
    <w:uiPriority w:val="20"/>
    <w:qFormat/>
    <w:rsid w:val="00AC5007"/>
    <w:rPr>
      <w:i/>
      <w:iCs/>
    </w:rPr>
  </w:style>
  <w:style w:type="character" w:customStyle="1" w:styleId="30">
    <w:name w:val="Заголовок 3 Знак"/>
    <w:basedOn w:val="a0"/>
    <w:link w:val="3"/>
    <w:uiPriority w:val="9"/>
    <w:rsid w:val="0096065D"/>
    <w:rPr>
      <w:rFonts w:eastAsia="Times New Roman"/>
      <w:b/>
      <w:bCs/>
      <w:sz w:val="27"/>
      <w:szCs w:val="27"/>
    </w:rPr>
  </w:style>
  <w:style w:type="character" w:styleId="HTML1">
    <w:name w:val="HTML Code"/>
    <w:basedOn w:val="a0"/>
    <w:uiPriority w:val="99"/>
    <w:semiHidden/>
    <w:unhideWhenUsed/>
    <w:rsid w:val="00FA24BE"/>
    <w:rPr>
      <w:rFonts w:ascii="Courier New" w:eastAsia="Times New Roman" w:hAnsi="Courier New" w:cs="Courier New"/>
      <w:sz w:val="20"/>
      <w:szCs w:val="20"/>
    </w:rPr>
  </w:style>
  <w:style w:type="character" w:customStyle="1" w:styleId="token">
    <w:name w:val="token"/>
    <w:basedOn w:val="a0"/>
    <w:rsid w:val="00FA24BE"/>
  </w:style>
  <w:style w:type="character" w:customStyle="1" w:styleId="y2iqfc">
    <w:name w:val="y2iqfc"/>
    <w:basedOn w:val="a0"/>
    <w:rsid w:val="005B35F6"/>
  </w:style>
  <w:style w:type="character" w:customStyle="1" w:styleId="i18n-target">
    <w:name w:val="i18n-target"/>
    <w:basedOn w:val="a0"/>
    <w:rsid w:val="00681A8B"/>
  </w:style>
  <w:style w:type="character" w:customStyle="1" w:styleId="40">
    <w:name w:val="Заголовок 4 Знак"/>
    <w:basedOn w:val="a0"/>
    <w:link w:val="4"/>
    <w:uiPriority w:val="9"/>
    <w:semiHidden/>
    <w:rsid w:val="00DE612E"/>
    <w:rPr>
      <w:rFonts w:asciiTheme="majorHAnsi" w:eastAsiaTheme="majorEastAsia" w:hAnsiTheme="majorHAnsi" w:cstheme="majorBidi"/>
      <w:i/>
      <w:iCs/>
      <w:color w:val="2F5496" w:themeColor="accent1" w:themeShade="BF"/>
      <w:sz w:val="28"/>
      <w:szCs w:val="22"/>
      <w:lang w:eastAsia="en-US"/>
    </w:rPr>
  </w:style>
  <w:style w:type="character" w:customStyle="1" w:styleId="hljs-string">
    <w:name w:val="hljs-string"/>
    <w:basedOn w:val="a0"/>
    <w:rsid w:val="00DE612E"/>
  </w:style>
  <w:style w:type="character" w:customStyle="1" w:styleId="hljs-number">
    <w:name w:val="hljs-number"/>
    <w:basedOn w:val="a0"/>
    <w:rsid w:val="00DE612E"/>
  </w:style>
  <w:style w:type="character" w:customStyle="1" w:styleId="10">
    <w:name w:val="Заголовок 1 Знак"/>
    <w:basedOn w:val="a0"/>
    <w:link w:val="1"/>
    <w:uiPriority w:val="9"/>
    <w:rsid w:val="00230378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character" w:customStyle="1" w:styleId="20">
    <w:name w:val="Заголовок 2 Знак"/>
    <w:basedOn w:val="a0"/>
    <w:link w:val="2"/>
    <w:rsid w:val="008C63EF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36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7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86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83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1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6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85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35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406050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75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8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8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3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9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5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0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2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9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9191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60912710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1247575873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351810945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817068463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1509060161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1742482209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440952519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187062447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1628898521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1914120197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1263685726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</w:divsChild>
    </w:div>
    <w:div w:id="10442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9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0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73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8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5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7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9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3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3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853539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  <w:div w:id="1179466278">
          <w:marLeft w:val="0"/>
          <w:marRight w:val="0"/>
          <w:marTop w:val="0"/>
          <w:marBottom w:val="0"/>
          <w:divBdr>
            <w:top w:val="dotted" w:sz="6" w:space="0" w:color="E2E2E8"/>
            <w:left w:val="dotted" w:sz="6" w:space="0" w:color="E2E2E8"/>
            <w:bottom w:val="dotted" w:sz="6" w:space="0" w:color="E2E2E8"/>
            <w:right w:val="dotted" w:sz="6" w:space="0" w:color="E2E2E8"/>
          </w:divBdr>
        </w:div>
      </w:divsChild>
    </w:div>
    <w:div w:id="14835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125390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552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2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2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7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4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6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46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0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72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5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FFA70F-1B23-47B1-A05B-C616E221BF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4</TotalTime>
  <Pages>5</Pages>
  <Words>533</Words>
  <Characters>3039</Characters>
  <Application>Microsoft Office Word</Application>
  <DocSecurity>0</DocSecurity>
  <Lines>25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3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Шмелева Анна Геннадьевна</dc:creator>
  <cp:lastModifiedBy>Муртузалиева Светлана Юрьевна</cp:lastModifiedBy>
  <cp:revision>132</cp:revision>
  <cp:lastPrinted>2023-11-15T06:12:00Z</cp:lastPrinted>
  <dcterms:created xsi:type="dcterms:W3CDTF">2022-08-01T22:09:00Z</dcterms:created>
  <dcterms:modified xsi:type="dcterms:W3CDTF">2023-11-15T06:12:00Z</dcterms:modified>
</cp:coreProperties>
</file>